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77" r:id="rId2"/>
    <p:sldId id="278" r:id="rId3"/>
    <p:sldId id="279" r:id="rId4"/>
    <p:sldId id="280" r:id="rId5"/>
    <p:sldId id="281" r:id="rId6"/>
    <p:sldId id="28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3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D38AAD-5E8C-41F6-AC5A-9EDA1DE24221}" type="datetimeFigureOut">
              <a:rPr lang="en-CA" smtClean="0"/>
              <a:t>2020-06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A42D49-69BB-435B-9F4A-4FE3BBB2FA0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840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4040E-83EE-4CCB-8851-188936E034FF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33F1E-39E0-44C5-8879-91E5EE03374E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7051D-CC27-487A-B545-82AC93415381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EFEC3-1BCA-485C-A3C1-87D79F939152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8CA7F-3E61-48EF-823A-F5D2FE134E11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2BCD6-350F-4AA8-8F21-15DAEC5C5E31}" type="datetime1">
              <a:rPr lang="en-US" smtClean="0"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F7CB4-8E70-42E3-A906-B0ED8E578614}" type="datetime1">
              <a:rPr lang="en-US" smtClean="0"/>
              <a:t>6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A9E79-6DEF-4DBF-939F-A885D9C5B1DE}" type="datetime1">
              <a:rPr lang="en-US" smtClean="0"/>
              <a:t>6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ED75D-4661-452B-B5A8-85BF19BA080D}" type="datetime1">
              <a:rPr lang="en-US" smtClean="0"/>
              <a:t>6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437D8-A92B-4580-8EB9-125356C08C21}" type="datetime1">
              <a:rPr lang="en-US" smtClean="0"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1FD7-7AFE-4D2C-B620-0254156A3EE3}" type="datetime1">
              <a:rPr lang="en-US" smtClean="0"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C117D5-9B21-43AE-A9EC-D452A0034B25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microsoft.com/office/2007/relationships/media" Target="../media/media1.wav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3.bin"/><Relationship Id="rId4" Type="http://schemas.openxmlformats.org/officeDocument/2006/relationships/audio" Target="../media/media1.wav"/><Relationship Id="rId9" Type="http://schemas.openxmlformats.org/officeDocument/2006/relationships/image" Target="../media/image2.wmf"/><Relationship Id="rId1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media2.wav"/><Relationship Id="rId7" Type="http://schemas.openxmlformats.org/officeDocument/2006/relationships/oleObject" Target="../embeddings/oleObject6.bin"/><Relationship Id="rId2" Type="http://schemas.microsoft.com/office/2007/relationships/media" Target="../media/media2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5.png"/><Relationship Id="rId3" Type="http://schemas.openxmlformats.org/officeDocument/2006/relationships/audio" Target="../media/media3.wav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microsoft.com/office/2007/relationships/media" Target="../media/media3.wav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media4.wav"/><Relationship Id="rId7" Type="http://schemas.openxmlformats.org/officeDocument/2006/relationships/oleObject" Target="../embeddings/oleObject12.bin"/><Relationship Id="rId2" Type="http://schemas.microsoft.com/office/2007/relationships/media" Target="../media/media4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audio" Target="../media/media5.wav"/><Relationship Id="rId7" Type="http://schemas.openxmlformats.org/officeDocument/2006/relationships/oleObject" Target="../embeddings/oleObject14.bin"/><Relationship Id="rId2" Type="http://schemas.microsoft.com/office/2007/relationships/media" Target="../media/media5.wav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audio" Target="../media/media6.wav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microsoft.com/office/2007/relationships/media" Target="../media/media6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5.png"/><Relationship Id="rId10" Type="http://schemas.openxmlformats.org/officeDocument/2006/relationships/image" Target="../media/image1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28800" y="92075"/>
            <a:ext cx="5562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hemical Equilibrium in Ideal Gas Mixtur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16721"/>
              </p:ext>
            </p:extLst>
          </p:nvPr>
        </p:nvGraphicFramePr>
        <p:xfrm>
          <a:off x="247650" y="3467100"/>
          <a:ext cx="7677151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Equation" r:id="rId6" imgW="4762440" imgH="736560" progId="Equation.DSMT4">
                  <p:embed/>
                </p:oleObj>
              </mc:Choice>
              <mc:Fallback>
                <p:oleObj name="Equation" r:id="rId6" imgW="47624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467100"/>
                        <a:ext cx="7677151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2425" y="522962"/>
            <a:ext cx="57912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 for a reaction  in an the ideal gas mixture:</a:t>
            </a:r>
          </a:p>
          <a:p>
            <a:pPr>
              <a:spcAft>
                <a:spcPts val="600"/>
              </a:spcAft>
            </a:pP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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94278"/>
              </p:ext>
            </p:extLst>
          </p:nvPr>
        </p:nvGraphicFramePr>
        <p:xfrm>
          <a:off x="5257800" y="5544452"/>
          <a:ext cx="24399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" name="Equation" r:id="rId8" imgW="1396800" imgH="571320" progId="Equation.DSMT4">
                  <p:embed/>
                </p:oleObj>
              </mc:Choice>
              <mc:Fallback>
                <p:oleObj name="Equation" r:id="rId8" imgW="139680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44452"/>
                        <a:ext cx="24399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25809"/>
              </p:ext>
            </p:extLst>
          </p:nvPr>
        </p:nvGraphicFramePr>
        <p:xfrm>
          <a:off x="3425825" y="4572000"/>
          <a:ext cx="48799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" name="Equation" r:id="rId10" imgW="2793960" imgH="558720" progId="Equation.DSMT4">
                  <p:embed/>
                </p:oleObj>
              </mc:Choice>
              <mc:Fallback>
                <p:oleObj name="Equation" r:id="rId10" imgW="279396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572000"/>
                        <a:ext cx="48799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68240"/>
              </p:ext>
            </p:extLst>
          </p:nvPr>
        </p:nvGraphicFramePr>
        <p:xfrm>
          <a:off x="304800" y="1770876"/>
          <a:ext cx="3241676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" name="Équation" r:id="rId12" imgW="1726920" imgH="228600" progId="Equation.3">
                  <p:embed/>
                </p:oleObj>
              </mc:Choice>
              <mc:Fallback>
                <p:oleObj name="Équation" r:id="rId12" imgW="17269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70876"/>
                        <a:ext cx="3241676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2425" y="140154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 for equilibrium (law of mass action)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228600" y="2228671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equilibrium, from the point of view of thermodynamics, the reacting system is just a mixture of ideal gas components.</a:t>
            </a:r>
          </a:p>
          <a:p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function for the ideal gas mixture is a product of partition functions of all the gases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228600" y="5715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expressions for the chemical potential in the condition for </a:t>
            </a:r>
            <a:r>
              <a:rPr lang="en-CA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gives: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228599" y="4763869"/>
            <a:ext cx="30194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know that for the chemical potential:</a:t>
            </a:r>
            <a:endParaRPr lang="en-CA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5849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4481"/>
    </mc:Choice>
    <mc:Fallback xmlns="">
      <p:transition spd="slow" advTm="3344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3" grpId="0"/>
      <p:bldP spid="14" grpId="0"/>
      <p:bldP spid="15" grpId="0"/>
    </p:bldLst>
  </p:timing>
  <p:extLst>
    <p:ext uri="{3A86A75C-4F4B-4683-9AE1-C65F6400EC91}">
      <p14:laserTraceLst xmlns:p14="http://schemas.microsoft.com/office/powerpoint/2010/main">
        <p14:tracePtLst>
          <p14:tracePt t="15267" x="160338" y="1322388"/>
          <p14:tracePt t="15641" x="152400" y="1330325"/>
          <p14:tracePt t="15652" x="142875" y="1347788"/>
          <p14:tracePt t="15665" x="142875" y="1357313"/>
          <p14:tracePt t="15725" x="142875" y="1347788"/>
          <p14:tracePt t="15742" x="142875" y="1339850"/>
          <p14:tracePt t="15754" x="142875" y="1322388"/>
          <p14:tracePt t="15764" x="142875" y="1295400"/>
          <p14:tracePt t="15775" x="142875" y="1276350"/>
          <p14:tracePt t="15799" x="142875" y="1268413"/>
          <p14:tracePt t="15812" x="142875" y="1258888"/>
          <p14:tracePt t="15899" x="152400" y="1258888"/>
          <p14:tracePt t="15911" x="152400" y="1250950"/>
          <p14:tracePt t="15947" x="152400" y="1241425"/>
          <p14:tracePt t="15982" x="160338" y="1241425"/>
          <p14:tracePt t="16045" x="196850" y="1223963"/>
          <p14:tracePt t="16055" x="214313" y="1204913"/>
          <p14:tracePt t="17042" x="231775" y="1196975"/>
          <p14:tracePt t="17056" x="241300" y="1179513"/>
          <p14:tracePt t="17067" x="250825" y="1169988"/>
          <p14:tracePt t="17083" x="258763" y="1160463"/>
          <p14:tracePt t="17116" x="258763" y="1152525"/>
          <p14:tracePt t="17141" x="258763" y="1143000"/>
          <p14:tracePt t="17163" x="268288" y="1143000"/>
          <p14:tracePt t="18445" x="276225" y="1143000"/>
          <p14:tracePt t="18459" x="295275" y="1143000"/>
          <p14:tracePt t="18468" x="312738" y="1143000"/>
          <p14:tracePt t="18481" x="357188" y="1143000"/>
          <p14:tracePt t="18504" x="374650" y="1143000"/>
          <p14:tracePt t="18517" x="455613" y="1143000"/>
          <p14:tracePt t="18529" x="509588" y="1143000"/>
          <p14:tracePt t="18553" x="581025" y="1143000"/>
          <p14:tracePt t="18566" x="625475" y="1143000"/>
          <p14:tracePt t="18583" x="696913" y="1143000"/>
          <p14:tracePt t="18603" x="714375" y="1143000"/>
          <p14:tracePt t="18615" x="741363" y="1143000"/>
          <p14:tracePt t="18639" x="750888" y="1143000"/>
          <p14:tracePt t="19128" x="776288" y="1143000"/>
          <p14:tracePt t="19138" x="795338" y="1143000"/>
          <p14:tracePt t="19149" x="812800" y="1143000"/>
          <p14:tracePt t="19165" x="839788" y="1143000"/>
          <p14:tracePt t="19174" x="847725" y="1143000"/>
          <p14:tracePt t="19188" x="874713" y="1143000"/>
          <p14:tracePt t="19227" x="893763" y="1143000"/>
          <p14:tracePt t="19238" x="919163" y="1133475"/>
          <p14:tracePt t="19257" x="973138" y="1125538"/>
          <p14:tracePt t="19272" x="1027113" y="1125538"/>
          <p14:tracePt t="19286" x="1071563" y="1116013"/>
          <p14:tracePt t="19296" x="1116013" y="1116013"/>
          <p14:tracePt t="19308" x="1169988" y="1116013"/>
          <p14:tracePt t="19319" x="1231900" y="1116013"/>
          <p14:tracePt t="19336" x="1258888" y="1116013"/>
          <p14:tracePt t="19369" x="1322388" y="1116013"/>
          <p14:tracePt t="19382" x="1347788" y="1108075"/>
          <p14:tracePt t="19675" x="1357313" y="1108075"/>
          <p14:tracePt t="19691" x="1393825" y="1108075"/>
          <p14:tracePt t="19693" x="1428750" y="1108075"/>
          <p14:tracePt t="19711" x="1465263" y="1108075"/>
          <p14:tracePt t="19724" x="1527175" y="1108075"/>
          <p14:tracePt t="19755" x="1554163" y="1108075"/>
          <p14:tracePt t="19760" x="1589088" y="1108075"/>
          <p14:tracePt t="19773" x="1598613" y="1108075"/>
          <p14:tracePt t="19805" x="1608138" y="1108075"/>
          <p14:tracePt t="19822" x="1625600" y="1108075"/>
          <p14:tracePt t="19824" x="1633538" y="1108075"/>
          <p14:tracePt t="19845" x="1643063" y="1108075"/>
          <p14:tracePt t="19859" x="1670050" y="1108075"/>
          <p14:tracePt t="19882" x="1687513" y="1108075"/>
          <p14:tracePt t="19895" x="1741488" y="1108075"/>
          <p14:tracePt t="19919" x="1758950" y="1108075"/>
          <p14:tracePt t="20260" x="1776413" y="1108075"/>
          <p14:tracePt t="20273" x="1795463" y="1108075"/>
          <p14:tracePt t="20283" x="1812925" y="1108075"/>
          <p14:tracePt t="20296" x="1830388" y="1108075"/>
          <p14:tracePt t="20319" x="1839913" y="1108075"/>
          <p14:tracePt t="20664" x="1839913" y="1125538"/>
          <p14:tracePt t="20674" x="1812925" y="1133475"/>
          <p14:tracePt t="20689" x="1795463" y="1143000"/>
          <p14:tracePt t="20705" x="1758950" y="1152525"/>
          <p14:tracePt t="20714" x="1724025" y="1160463"/>
          <p14:tracePt t="20724" x="1679575" y="1187450"/>
          <p14:tracePt t="20735" x="1562100" y="1196975"/>
          <p14:tracePt t="20759" x="1517650" y="1196975"/>
          <p14:tracePt t="20773" x="1473200" y="1196975"/>
          <p14:tracePt t="20785" x="1401763" y="1196975"/>
          <p14:tracePt t="20808" x="1374775" y="1196975"/>
          <p14:tracePt t="20822" x="1347788" y="1204913"/>
          <p14:tracePt t="20833" x="1330325" y="1204913"/>
          <p14:tracePt t="20857" x="1322388" y="1204913"/>
          <p14:tracePt t="20883" x="1312863" y="1204913"/>
          <p14:tracePt t="20899" x="1303338" y="1204913"/>
          <p14:tracePt t="20908" x="1295400" y="1196975"/>
          <p14:tracePt t="20919" x="1295400" y="1187450"/>
          <p14:tracePt t="21185" x="1268413" y="1187450"/>
          <p14:tracePt t="21197" x="1231900" y="1204913"/>
          <p14:tracePt t="21211" x="1152525" y="1241425"/>
          <p14:tracePt t="21228" x="758825" y="1401763"/>
          <p14:tracePt t="21258" x="446088" y="1455738"/>
          <p14:tracePt t="21271" x="357188" y="1455738"/>
          <p14:tracePt t="21287" x="268288" y="1455738"/>
          <p14:tracePt t="21298" x="115888" y="1455738"/>
          <p14:tracePt t="21321" x="61913" y="1455738"/>
          <p14:tracePt t="21336" x="26988" y="1455738"/>
          <p14:tracePt t="21344" x="17463" y="1455738"/>
          <p14:tracePt t="21358" x="9525" y="1455738"/>
          <p14:tracePt t="21418" x="36513" y="1438275"/>
          <p14:tracePt t="21698" x="53975" y="1428750"/>
          <p14:tracePt t="21711" x="71438" y="1419225"/>
          <p14:tracePt t="21723" x="88900" y="1411288"/>
          <p14:tracePt t="21736" x="115888" y="1401763"/>
          <p14:tracePt t="21756" x="142875" y="1393825"/>
          <p14:tracePt t="21762" x="204788" y="1374775"/>
          <p14:tracePt t="21774" x="241300" y="1357313"/>
          <p14:tracePt t="21796" x="276225" y="1347788"/>
          <p14:tracePt t="21809" x="322263" y="1339850"/>
          <p14:tracePt t="21834" x="357188" y="1330325"/>
          <p14:tracePt t="21845" x="419100" y="1303338"/>
          <p14:tracePt t="21869" x="446088" y="1303338"/>
          <p14:tracePt t="22345" x="473075" y="1295400"/>
          <p14:tracePt t="22356" x="500063" y="1276350"/>
          <p14:tracePt t="22370" x="536575" y="1268413"/>
          <p14:tracePt t="22380" x="571500" y="1258888"/>
          <p14:tracePt t="22406" x="581025" y="1258888"/>
          <p14:tracePt t="22602" x="588963" y="1258888"/>
          <p14:tracePt t="22619" x="598488" y="1258888"/>
          <p14:tracePt t="22688" x="608013" y="1258888"/>
          <p14:tracePt t="22709" x="625475" y="1258888"/>
          <p14:tracePt t="22721" x="652463" y="1258888"/>
          <p14:tracePt t="22735" x="687388" y="1258888"/>
          <p14:tracePt t="22747" x="723900" y="1258888"/>
          <p14:tracePt t="22759" x="768350" y="1258888"/>
          <p14:tracePt t="22771" x="893763" y="1258888"/>
          <p14:tracePt t="22793" x="955675" y="1258888"/>
          <p14:tracePt t="22815" x="1027113" y="1258888"/>
          <p14:tracePt t="22820" x="1169988" y="1276350"/>
          <p14:tracePt t="22834" x="1223963" y="1322388"/>
          <p14:tracePt t="22857" x="1285875" y="1366838"/>
          <p14:tracePt t="22868" x="1322388" y="1419225"/>
          <p14:tracePt t="23406" x="1374775" y="1384300"/>
          <p14:tracePt t="23416" x="1500188" y="1322388"/>
          <p14:tracePt t="23428" x="1731963" y="1231900"/>
          <p14:tracePt t="23441" x="2322513" y="1071563"/>
          <p14:tracePt t="23465" x="2589213" y="1036638"/>
          <p14:tracePt t="23478" x="2857500" y="1027113"/>
          <p14:tracePt t="23489" x="2955925" y="1017588"/>
          <p14:tracePt t="23515" x="3027363" y="1000125"/>
          <p14:tracePt t="23527" x="3143250" y="990600"/>
          <p14:tracePt t="23539" x="3179763" y="990600"/>
          <p14:tracePt t="24013" x="3170238" y="1009650"/>
          <p14:tracePt t="24025" x="3143250" y="1036638"/>
          <p14:tracePt t="24038" x="3098800" y="1062038"/>
          <p14:tracePt t="24050" x="3036888" y="1108075"/>
          <p14:tracePt t="24061" x="3009900" y="1133475"/>
          <p14:tracePt t="24089" x="2955925" y="1196975"/>
          <p14:tracePt t="24100" x="2938463" y="1204913"/>
          <p14:tracePt t="24111" x="2928938" y="1214438"/>
          <p14:tracePt t="24134" x="2919413" y="1223963"/>
          <p14:tracePt t="24721" x="2911475" y="1250950"/>
          <p14:tracePt t="24733" x="2901950" y="1258888"/>
          <p14:tracePt t="24745" x="2901950" y="1285875"/>
          <p14:tracePt t="24756" x="2901950" y="1312863"/>
          <p14:tracePt t="24770" x="2894013" y="1347788"/>
          <p14:tracePt t="24793" x="2894013" y="1357313"/>
          <p14:tracePt t="24805" x="2894013" y="1366838"/>
          <p14:tracePt t="24817" x="2894013" y="1401763"/>
          <p14:tracePt t="24834" x="2894013" y="1411288"/>
          <p14:tracePt t="24855" x="2894013" y="1419225"/>
          <p14:tracePt t="25598" x="2894013" y="1401763"/>
          <p14:tracePt t="25612" x="2928938" y="1374775"/>
          <p14:tracePt t="25622" x="2973388" y="1339850"/>
          <p14:tracePt t="25634" x="3027363" y="1295400"/>
          <p14:tracePt t="25646" x="3081338" y="1268413"/>
          <p14:tracePt t="25661" x="3259138" y="1196975"/>
          <p14:tracePt t="25682" x="3340100" y="1187450"/>
          <p14:tracePt t="25695" x="3509963" y="1169988"/>
          <p14:tracePt t="25718" x="3571875" y="1169988"/>
          <p14:tracePt t="25732" x="3633788" y="1169988"/>
          <p14:tracePt t="25745" x="3759200" y="1152525"/>
          <p14:tracePt t="25758" x="3795713" y="1133475"/>
          <p14:tracePt t="25781" x="3848100" y="1116013"/>
          <p14:tracePt t="25804" x="3875088" y="1108075"/>
          <p14:tracePt t="26805" x="3867150" y="1116013"/>
          <p14:tracePt t="26817" x="3840163" y="1125538"/>
          <p14:tracePt t="26831" x="3822700" y="1143000"/>
          <p14:tracePt t="26838" x="3751263" y="1169988"/>
          <p14:tracePt t="26852" x="3705225" y="1187450"/>
          <p14:tracePt t="26883" x="3616325" y="1223963"/>
          <p14:tracePt t="26888" x="3455988" y="1295400"/>
          <p14:tracePt t="26915" x="3375025" y="1322388"/>
          <p14:tracePt t="26926" x="3313113" y="1339850"/>
          <p14:tracePt t="26939" x="3251200" y="1347788"/>
          <p14:tracePt t="26961" x="3241675" y="1357313"/>
          <p14:tracePt t="27037" x="3232150" y="1339850"/>
          <p14:tracePt t="27317" x="3205163" y="1339850"/>
          <p14:tracePt t="27328" x="3170238" y="1339850"/>
          <p14:tracePt t="27339" x="3116263" y="1339850"/>
          <p14:tracePt t="27354" x="3017838" y="1339850"/>
          <p14:tracePt t="27365" x="2928938" y="1339850"/>
          <p14:tracePt t="27377" x="2687638" y="1347788"/>
          <p14:tracePt t="27402" x="2608263" y="1357313"/>
          <p14:tracePt t="27413" x="2544763" y="1357313"/>
          <p14:tracePt t="27426" x="2473325" y="1357313"/>
          <p14:tracePt t="27450" x="2455863" y="1357313"/>
          <p14:tracePt t="27461" x="2419350" y="1357313"/>
          <p14:tracePt t="27494" x="2411413" y="1357313"/>
          <p14:tracePt t="27498" x="2401888" y="1357313"/>
          <p14:tracePt t="27534" x="2401888" y="1347788"/>
          <p14:tracePt t="27546" x="2419350" y="1339850"/>
          <p14:tracePt t="27827" x="2446338" y="1339850"/>
          <p14:tracePt t="27840" x="2465388" y="1339850"/>
          <p14:tracePt t="27853" x="2500313" y="1339850"/>
          <p14:tracePt t="27864" x="2652713" y="1339850"/>
          <p14:tracePt t="27878" x="2732088" y="1322388"/>
          <p14:tracePt t="27901" x="2822575" y="1322388"/>
          <p14:tracePt t="27912" x="2965450" y="1312863"/>
          <p14:tracePt t="27943" x="3009900" y="1312863"/>
          <p14:tracePt t="27950" x="3054350" y="1312863"/>
          <p14:tracePt t="27963" x="3125788" y="1312863"/>
          <p14:tracePt t="27993" x="3160713" y="1312863"/>
          <p14:tracePt t="29145" x="3187700" y="1312863"/>
          <p14:tracePt t="29167" x="3197225" y="1312863"/>
          <p14:tracePt t="29178" x="3205163" y="1312863"/>
          <p14:tracePt t="29204" x="3205163" y="1322388"/>
          <p14:tracePt t="29240" x="3214688" y="1330325"/>
          <p14:tracePt t="29254" x="3224213" y="1330325"/>
          <p14:tracePt t="29266" x="3241675" y="1330325"/>
          <p14:tracePt t="29277" x="3251200" y="1330325"/>
          <p14:tracePt t="29290" x="3276600" y="1339850"/>
          <p14:tracePt t="29314" x="3286125" y="1339850"/>
          <p14:tracePt t="29328" x="3322638" y="1347788"/>
          <p14:tracePt t="29355" x="3348038" y="1357313"/>
          <p14:tracePt t="29363" x="3375025" y="1366838"/>
          <p14:tracePt t="29377" x="3438525" y="1374775"/>
          <p14:tracePt t="29400" x="3455988" y="1374775"/>
          <p14:tracePt t="29412" x="3482975" y="1374775"/>
          <p14:tracePt t="29423" x="3500438" y="1384300"/>
          <p14:tracePt t="29448" x="3527425" y="1384300"/>
          <p14:tracePt t="29460" x="3562350" y="1384300"/>
          <p14:tracePt t="29474" x="3571875" y="1384300"/>
          <p14:tracePt t="30827" x="3589338" y="1384300"/>
          <p14:tracePt t="30836" x="3616325" y="1384300"/>
          <p14:tracePt t="30851" x="3652838" y="1384300"/>
          <p14:tracePt t="30868" x="3697288" y="1374775"/>
          <p14:tracePt t="30873" x="3795713" y="1357313"/>
          <p14:tracePt t="30886" x="3857625" y="1357313"/>
          <p14:tracePt t="30910" x="3919538" y="1347788"/>
          <p14:tracePt t="30923" x="4017963" y="1322388"/>
          <p14:tracePt t="30938" x="4251325" y="1258888"/>
          <p14:tracePt t="30959" x="4375150" y="1241425"/>
          <p14:tracePt t="30972" x="4562475" y="1179513"/>
          <p14:tracePt t="31848" x="0" y="0"/>
        </p14:tracePtLst>
        <p14:tracePtLst>
          <p14:tracePt t="47205" x="3848100" y="1973263"/>
          <p14:tracePt t="47711" x="3822700" y="1965325"/>
          <p14:tracePt t="47722" x="3803650" y="1965325"/>
          <p14:tracePt t="47736" x="3768725" y="1965325"/>
          <p14:tracePt t="47758" x="3741738" y="1965325"/>
          <p14:tracePt t="47770" x="3714750" y="1965325"/>
          <p14:tracePt t="47783" x="3670300" y="1973263"/>
          <p14:tracePt t="47807" x="3643313" y="1982788"/>
          <p14:tracePt t="47819" x="3633788" y="1982788"/>
          <p14:tracePt t="47831" x="3625850" y="1990725"/>
          <p14:tracePt t="47855" x="3616325" y="1990725"/>
          <p14:tracePt t="48002" x="3625850" y="1990725"/>
          <p14:tracePt t="48019" x="3633788" y="1990725"/>
          <p14:tracePt t="49512" x="3625850" y="1990725"/>
          <p14:tracePt t="49526" x="3598863" y="1990725"/>
          <p14:tracePt t="49541" x="3544888" y="1990725"/>
          <p14:tracePt t="49550" x="3259138" y="2054225"/>
          <p14:tracePt t="49574" x="2857500" y="2152650"/>
          <p14:tracePt t="49587" x="2465388" y="2232025"/>
          <p14:tracePt t="49598" x="1830388" y="2339975"/>
          <p14:tracePt t="49629" x="1562100" y="2384425"/>
          <p14:tracePt t="49635" x="1143000" y="2419350"/>
          <p14:tracePt t="49647" x="1000125" y="2419350"/>
          <p14:tracePt t="49671" x="893763" y="2401888"/>
          <p14:tracePt t="49683" x="758825" y="2347913"/>
          <p14:tracePt t="49697" x="741363" y="2322513"/>
          <p14:tracePt t="49720" x="731838" y="2276475"/>
          <p14:tracePt t="50066" x="669925" y="2276475"/>
          <p14:tracePt t="50075" x="598488" y="2276475"/>
          <p14:tracePt t="50084" x="527050" y="2268538"/>
          <p14:tracePt t="50100" x="482600" y="2268538"/>
          <p14:tracePt t="50110" x="446088" y="2259013"/>
          <p14:tracePt t="50122" x="411163" y="2259013"/>
          <p14:tracePt t="50136" x="374650" y="2241550"/>
          <p14:tracePt t="50157" x="366713" y="2241550"/>
          <p14:tracePt t="50170" x="357188" y="2241550"/>
          <p14:tracePt t="50207" x="357188" y="2232025"/>
          <p14:tracePt t="50230" x="357188" y="2224088"/>
          <p14:tracePt t="51244" x="357188" y="2214563"/>
          <p14:tracePt t="51341" x="384175" y="2214563"/>
          <p14:tracePt t="51354" x="401638" y="2214563"/>
          <p14:tracePt t="51365" x="455613" y="2214563"/>
          <p14:tracePt t="51399" x="500063" y="2214563"/>
          <p14:tracePt t="51413" x="536575" y="2214563"/>
          <p14:tracePt t="51432" x="561975" y="2214563"/>
          <p14:tracePt t="51439" x="598488" y="2214563"/>
          <p14:tracePt t="51451" x="625475" y="2214563"/>
          <p14:tracePt t="51464" x="679450" y="2214563"/>
          <p14:tracePt t="51486" x="704850" y="2214563"/>
          <p14:tracePt t="52767" x="714375" y="2214563"/>
          <p14:tracePt t="52777" x="723900" y="2205038"/>
          <p14:tracePt t="52791" x="741363" y="2205038"/>
          <p14:tracePt t="52817" x="750888" y="2205038"/>
          <p14:tracePt t="52828" x="758825" y="2205038"/>
          <p14:tracePt t="52938" x="768350" y="2197100"/>
          <p14:tracePt t="52949" x="776288" y="2197100"/>
          <p14:tracePt t="53291" x="795338" y="2187575"/>
          <p14:tracePt t="53303" x="812800" y="2170113"/>
          <p14:tracePt t="53316" x="857250" y="2152650"/>
          <p14:tracePt t="53327" x="893763" y="2143125"/>
          <p14:tracePt t="53332" x="938213" y="2133600"/>
          <p14:tracePt t="53352" x="990600" y="2125663"/>
          <p14:tracePt t="53362" x="1054100" y="2125663"/>
          <p14:tracePt t="53388" x="1081088" y="2125663"/>
          <p14:tracePt t="53401" x="1143000" y="2125663"/>
          <p14:tracePt t="53413" x="1179513" y="2125663"/>
          <p14:tracePt t="53446" x="1214438" y="2125663"/>
          <p14:tracePt t="53462" x="1231900" y="2125663"/>
          <p14:tracePt t="53474" x="1250950" y="2125663"/>
          <p14:tracePt t="53851" x="1241425" y="2133600"/>
          <p14:tracePt t="53863" x="1204913" y="2143125"/>
          <p14:tracePt t="53877" x="1152525" y="2152650"/>
          <p14:tracePt t="53886" x="1089025" y="2170113"/>
          <p14:tracePt t="53900" x="1044575" y="2170113"/>
          <p14:tracePt t="53912" x="982663" y="2170113"/>
          <p14:tracePt t="53923" x="928688" y="2152650"/>
          <p14:tracePt t="53936" x="839788" y="2089150"/>
          <p14:tracePt t="53960" x="795338" y="2071688"/>
          <p14:tracePt t="53973" x="785813" y="2054225"/>
          <p14:tracePt t="53986" x="750888" y="2036763"/>
          <p14:tracePt t="54010" x="741363" y="2027238"/>
          <p14:tracePt t="54227" x="750888" y="2027238"/>
          <p14:tracePt t="54239" x="768350" y="2017713"/>
          <p14:tracePt t="54252" x="785813" y="2017713"/>
          <p14:tracePt t="54265" x="803275" y="2017713"/>
          <p14:tracePt t="54276" x="822325" y="2009775"/>
          <p14:tracePt t="54289" x="839788" y="2009775"/>
          <p14:tracePt t="54305" x="874713" y="2009775"/>
          <p14:tracePt t="54326" x="884238" y="2009775"/>
          <p14:tracePt t="54336" x="938213" y="2009775"/>
          <p14:tracePt t="54370" x="965200" y="2009775"/>
          <p14:tracePt t="54375" x="1027113" y="2017713"/>
          <p14:tracePt t="54400" x="1062038" y="2027238"/>
          <p14:tracePt t="54414" x="1098550" y="2036763"/>
          <p14:tracePt t="54424" x="1187450" y="2044700"/>
          <p14:tracePt t="54448" x="1223963" y="2054225"/>
          <p14:tracePt t="54462" x="1241425" y="2054225"/>
          <p14:tracePt t="54473" x="1268413" y="2062163"/>
          <p14:tracePt t="54924" x="1303338" y="2062163"/>
          <p14:tracePt t="54936" x="1347788" y="2062163"/>
          <p14:tracePt t="54947" x="1401763" y="2062163"/>
          <p14:tracePt t="54960" x="1465263" y="2054225"/>
          <p14:tracePt t="54972" x="1527175" y="2054225"/>
          <p14:tracePt t="54985" x="1562100" y="2054225"/>
          <p14:tracePt t="54996" x="1608138" y="2062163"/>
          <p14:tracePt t="55011" x="1625600" y="2071688"/>
          <p14:tracePt t="55026" x="1652588" y="2081213"/>
          <p14:tracePt t="55048" x="1670050" y="2089150"/>
          <p14:tracePt t="55070" x="1670050" y="2098675"/>
          <p14:tracePt t="55081" x="1670050" y="2108200"/>
          <p14:tracePt t="55890" x="1697038" y="2108200"/>
          <p14:tracePt t="55898" x="1714500" y="2108200"/>
          <p14:tracePt t="55911" x="1822450" y="2108200"/>
          <p14:tracePt t="55935" x="1901825" y="2108200"/>
          <p14:tracePt t="55949" x="1990725" y="2108200"/>
          <p14:tracePt t="55959" x="2089150" y="2116138"/>
          <p14:tracePt t="55972" x="2276475" y="2160588"/>
          <p14:tracePt t="56005" x="2384425" y="2187575"/>
          <p14:tracePt t="56015" x="2455863" y="2205038"/>
          <p14:tracePt t="56024" x="2581275" y="2232025"/>
          <p14:tracePt t="56963" x="2625725" y="2232025"/>
          <p14:tracePt t="56974" x="2776538" y="2197100"/>
          <p14:tracePt t="56996" x="2946400" y="2133600"/>
          <p14:tracePt t="57010" x="3044825" y="2125663"/>
          <p14:tracePt t="57031" x="3133725" y="2116138"/>
          <p14:tracePt t="57044" x="3232150" y="2116138"/>
          <p14:tracePt t="57068" x="3268663" y="2116138"/>
          <p14:tracePt t="57080" x="3295650" y="2125663"/>
          <p14:tracePt t="57606" x="3303588" y="2125663"/>
          <p14:tracePt t="57617" x="3330575" y="2125663"/>
          <p14:tracePt t="57629" x="3367088" y="2125663"/>
          <p14:tracePt t="57642" x="3384550" y="2125663"/>
          <p14:tracePt t="57653" x="3465513" y="2125663"/>
          <p14:tracePt t="57666" x="3527425" y="2125663"/>
          <p14:tracePt t="57683" x="3589338" y="2125663"/>
          <p14:tracePt t="57699" x="3697288" y="2125663"/>
          <p14:tracePt t="57726" x="3759200" y="2125663"/>
          <p14:tracePt t="57738" x="3840163" y="2108200"/>
          <p14:tracePt t="57752" x="3884613" y="2089150"/>
          <p14:tracePt t="58275" x="3938588" y="2062163"/>
          <p14:tracePt t="58287" x="4000500" y="2017713"/>
          <p14:tracePt t="58304" x="4089400" y="1955800"/>
          <p14:tracePt t="58312" x="4170363" y="1919288"/>
          <p14:tracePt t="58323" x="4259263" y="1866900"/>
          <p14:tracePt t="58338" x="4276725" y="1857375"/>
          <p14:tracePt t="58356" x="4295775" y="1857375"/>
          <p14:tracePt t="58921" x="4313238" y="1857375"/>
          <p14:tracePt t="58933" x="4322763" y="1874838"/>
          <p14:tracePt t="58946" x="4322763" y="1893888"/>
          <p14:tracePt t="58959" x="4330700" y="1901825"/>
          <p14:tracePt t="58969" x="4330700" y="1928813"/>
          <p14:tracePt t="58982" x="4330700" y="1946275"/>
          <p14:tracePt t="59010" x="4330700" y="1965325"/>
          <p14:tracePt t="59019" x="4330700" y="1973263"/>
          <p14:tracePt t="60549" x="0" y="0"/>
        </p14:tracePtLst>
        <p14:tracePtLst>
          <p14:tracePt t="129809" x="1169988" y="4170363"/>
          <p14:tracePt t="130077" x="1152525" y="4152900"/>
          <p14:tracePt t="130089" x="1125538" y="4125913"/>
          <p14:tracePt t="130101" x="1108075" y="4108450"/>
          <p14:tracePt t="130114" x="1081088" y="4081463"/>
          <p14:tracePt t="130126" x="1054100" y="4062413"/>
          <p14:tracePt t="130140" x="1036638" y="4062413"/>
          <p14:tracePt t="130161" x="1009650" y="4054475"/>
          <p14:tracePt t="130176" x="965200" y="4037013"/>
          <p14:tracePt t="130188" x="928688" y="4027488"/>
          <p14:tracePt t="130211" x="893763" y="4010025"/>
          <p14:tracePt t="130224" x="785813" y="3965575"/>
          <p14:tracePt t="130255" x="750888" y="3956050"/>
          <p14:tracePt t="130259" x="723900" y="3938588"/>
          <p14:tracePt t="130275" x="679450" y="3929063"/>
          <p14:tracePt t="130296" x="660400" y="3919538"/>
          <p14:tracePt t="130309" x="642938" y="3919538"/>
          <p14:tracePt t="130418" x="633413" y="3919538"/>
          <p14:tracePt t="130455" x="625475" y="3919538"/>
          <p14:tracePt t="130493" x="608013" y="3919538"/>
          <p14:tracePt t="130504" x="598488" y="3919538"/>
          <p14:tracePt t="131021" x="615950" y="3919538"/>
          <p14:tracePt t="131034" x="652463" y="3919538"/>
          <p14:tracePt t="131040" x="687388" y="3911600"/>
          <p14:tracePt t="131053" x="731838" y="3902075"/>
          <p14:tracePt t="131064" x="857250" y="3884613"/>
          <p14:tracePt t="131089" x="982663" y="3884613"/>
          <p14:tracePt t="131103" x="1036638" y="3884613"/>
          <p14:tracePt t="131130" x="1081088" y="3884613"/>
          <p14:tracePt t="131138" x="1125538" y="3884613"/>
          <p14:tracePt t="131150" x="1204913" y="3884613"/>
          <p14:tracePt t="131174" x="1241425" y="3884613"/>
          <p14:tracePt t="131199" x="1303338" y="3884613"/>
          <p14:tracePt t="131211" x="1339850" y="3894138"/>
          <p14:tracePt t="131223" x="1384300" y="3894138"/>
          <p14:tracePt t="131235" x="1455738" y="3902075"/>
          <p14:tracePt t="131261" x="1473200" y="3902075"/>
          <p14:tracePt t="131602" x="1500188" y="3894138"/>
          <p14:tracePt t="131614" x="1536700" y="3884613"/>
          <p14:tracePt t="131634" x="1679575" y="3848100"/>
          <p14:tracePt t="131638" x="1758950" y="3840163"/>
          <p14:tracePt t="131664" x="1839913" y="3822700"/>
          <p14:tracePt t="131674" x="1982788" y="3813175"/>
          <p14:tracePt t="131687" x="2027238" y="3803650"/>
          <p14:tracePt t="131710" x="2062163" y="3803650"/>
          <p14:tracePt t="131723" x="2133600" y="3803650"/>
          <p14:tracePt t="131748" x="2170113" y="3803650"/>
          <p14:tracePt t="131759" x="2241550" y="3803650"/>
          <p14:tracePt t="131771" x="2259013" y="3803650"/>
          <p14:tracePt t="131795" x="2286000" y="3803650"/>
          <p14:tracePt t="132149" x="2241550" y="3803650"/>
          <p14:tracePt t="132162" x="2160588" y="3803650"/>
          <p14:tracePt t="132173" x="2081213" y="3803650"/>
          <p14:tracePt t="132184" x="1965325" y="3803650"/>
          <p14:tracePt t="132192" x="1839913" y="3803650"/>
          <p14:tracePt t="132210" x="1581150" y="3803650"/>
          <p14:tracePt t="132234" x="1428750" y="3803650"/>
          <p14:tracePt t="132247" x="1312863" y="3803650"/>
          <p14:tracePt t="132258" x="1152525" y="3776663"/>
          <p14:tracePt t="132284" x="1098550" y="3768725"/>
          <p14:tracePt t="132296" x="1054100" y="3768725"/>
          <p14:tracePt t="132307" x="1044575" y="3759200"/>
          <p14:tracePt t="132637" x="1027113" y="3759200"/>
          <p14:tracePt t="132648" x="1009650" y="3759200"/>
          <p14:tracePt t="132661" x="1000125" y="3759200"/>
          <p14:tracePt t="132679" x="884238" y="3776663"/>
          <p14:tracePt t="132724" x="839788" y="3803650"/>
          <p14:tracePt t="132733" x="803275" y="3813175"/>
          <p14:tracePt t="132743" x="731838" y="3813175"/>
          <p14:tracePt t="132777" x="704850" y="3813175"/>
          <p14:tracePt t="132781" x="687388" y="3822700"/>
          <p14:tracePt t="132807" x="669925" y="3822700"/>
          <p14:tracePt t="132819" x="660400" y="3822700"/>
          <p14:tracePt t="132831" x="660400" y="3830638"/>
          <p14:tracePt t="134796" x="660400" y="3840163"/>
          <p14:tracePt t="134806" x="660400" y="3848100"/>
          <p14:tracePt t="134821" x="660400" y="3857625"/>
          <p14:tracePt t="134832" x="660400" y="3902075"/>
          <p14:tracePt t="134856" x="679450" y="3929063"/>
          <p14:tracePt t="134878" x="687388" y="3946525"/>
          <p14:tracePt t="134892" x="687388" y="3965575"/>
          <p14:tracePt t="134903" x="696913" y="3973513"/>
          <p14:tracePt t="134916" x="704850" y="3990975"/>
          <p14:tracePt t="134930" x="714375" y="4010025"/>
          <p14:tracePt t="134967" x="714375" y="4017963"/>
          <p14:tracePt t="134978" x="723900" y="4017963"/>
          <p14:tracePt t="135260" x="731838" y="4010025"/>
          <p14:tracePt t="135271" x="741363" y="3990975"/>
          <p14:tracePt t="135286" x="758825" y="3965575"/>
          <p14:tracePt t="135293" x="768350" y="3946525"/>
          <p14:tracePt t="135343" x="776288" y="3919538"/>
          <p14:tracePt t="135356" x="785813" y="3911600"/>
          <p14:tracePt t="135379" x="785813" y="3902075"/>
          <p14:tracePt t="135395" x="795338" y="3902075"/>
          <p14:tracePt t="135403" x="795338" y="3884613"/>
          <p14:tracePt t="135452" x="795338" y="3875088"/>
          <p14:tracePt t="135551" x="785813" y="3875088"/>
          <p14:tracePt t="135563" x="776288" y="3875088"/>
          <p14:tracePt t="136868" x="785813" y="3875088"/>
          <p14:tracePt t="136914" x="803275" y="3875088"/>
          <p14:tracePt t="136927" x="830263" y="3867150"/>
          <p14:tracePt t="136946" x="857250" y="3857625"/>
          <p14:tracePt t="136952" x="901700" y="3848100"/>
          <p14:tracePt t="136976" x="928688" y="3840163"/>
          <p14:tracePt t="136987" x="965200" y="3830638"/>
          <p14:tracePt t="137000" x="1017588" y="3822700"/>
          <p14:tracePt t="137026" x="1044575" y="3822700"/>
          <p14:tracePt t="137038" x="1071563" y="3822700"/>
          <p14:tracePt t="137049" x="1116013" y="3822700"/>
          <p14:tracePt t="137074" x="1125538" y="3822700"/>
          <p14:tracePt t="137085" x="1152525" y="3822700"/>
          <p14:tracePt t="137682" x="1179513" y="3813175"/>
          <p14:tracePt t="137694" x="1214438" y="3803650"/>
          <p14:tracePt t="137707" x="1241425" y="3803650"/>
          <p14:tracePt t="137727" x="1268413" y="3803650"/>
          <p14:tracePt t="137740" x="1295400" y="3803650"/>
          <p14:tracePt t="137744" x="1312863" y="3803650"/>
          <p14:tracePt t="137756" x="1330325" y="3803650"/>
          <p14:tracePt t="137781" x="1347788" y="3803650"/>
          <p14:tracePt t="137793" x="1374775" y="3822700"/>
          <p14:tracePt t="137804" x="1384300" y="3822700"/>
          <p14:tracePt t="137831" x="1393825" y="3822700"/>
          <p14:tracePt t="137836" x="1419225" y="3822700"/>
          <p14:tracePt t="137866" x="1428750" y="3822700"/>
          <p14:tracePt t="137876" x="1446213" y="3822700"/>
          <p14:tracePt t="137889" x="1473200" y="3822700"/>
          <p14:tracePt t="138269" x="1482725" y="3822700"/>
          <p14:tracePt t="138280" x="1490663" y="3822700"/>
          <p14:tracePt t="138291" x="1500188" y="3822700"/>
          <p14:tracePt t="138304" x="1536700" y="3822700"/>
          <p14:tracePt t="138317" x="1571625" y="3822700"/>
          <p14:tracePt t="138328" x="1697038" y="3813175"/>
          <p14:tracePt t="138342" x="1741488" y="3813175"/>
          <p14:tracePt t="138365" x="1768475" y="3813175"/>
          <p14:tracePt t="138376" x="1830388" y="3813175"/>
          <p14:tracePt t="138401" x="1857375" y="3813175"/>
          <p14:tracePt t="138412" x="1884363" y="3813175"/>
          <p14:tracePt t="138428" x="1938338" y="3822700"/>
          <p14:tracePt t="138450" x="1965325" y="3830638"/>
          <p14:tracePt t="138462" x="1982788" y="3830638"/>
          <p14:tracePt t="138476" x="1990725" y="3840163"/>
          <p14:tracePt t="141143" x="1955800" y="3857625"/>
          <p14:tracePt t="141155" x="1901825" y="3875088"/>
          <p14:tracePt t="141166" x="1857375" y="3884613"/>
          <p14:tracePt t="141179" x="1822450" y="3894138"/>
          <p14:tracePt t="141190" x="1768475" y="3902075"/>
          <p14:tracePt t="141203" x="1670050" y="3919538"/>
          <p14:tracePt t="141228" x="1633538" y="3929063"/>
          <p14:tracePt t="141240" x="1589088" y="3929063"/>
          <p14:tracePt t="141253" x="1527175" y="3938588"/>
          <p14:tracePt t="141276" x="1509713" y="3938588"/>
          <p14:tracePt t="141288" x="1482725" y="3938588"/>
          <p14:tracePt t="141303" x="1438275" y="3938588"/>
          <p14:tracePt t="141325" x="1428750" y="3938588"/>
          <p14:tracePt t="141334" x="1393825" y="3894138"/>
          <p14:tracePt t="141362" x="1384300" y="3884613"/>
          <p14:tracePt t="141373" x="1366838" y="3867150"/>
          <p14:tracePt t="141386" x="1357313" y="3848100"/>
          <p14:tracePt t="141679" x="1347788" y="3848100"/>
          <p14:tracePt t="141693" x="1312863" y="3848100"/>
          <p14:tracePt t="141696" x="1276350" y="3867150"/>
          <p14:tracePt t="141716" x="1204913" y="3875088"/>
          <p14:tracePt t="141727" x="1133475" y="3894138"/>
          <p14:tracePt t="141740" x="946150" y="3894138"/>
          <p14:tracePt t="141763" x="857250" y="3894138"/>
          <p14:tracePt t="141776" x="704850" y="3894138"/>
          <p14:tracePt t="141800" x="652463" y="3894138"/>
          <p14:tracePt t="141813" x="608013" y="3884613"/>
          <p14:tracePt t="141825" x="561975" y="3875088"/>
          <p14:tracePt t="141839" x="544513" y="3867150"/>
          <p14:tracePt t="141855" x="544513" y="3857625"/>
          <p14:tracePt t="141936" x="544513" y="3848100"/>
          <p14:tracePt t="141962" x="554038" y="3848100"/>
          <p14:tracePt t="141972" x="571500" y="3840163"/>
          <p14:tracePt t="141982" x="581025" y="3830638"/>
          <p14:tracePt t="142278" x="588963" y="3830638"/>
          <p14:tracePt t="142299" x="598488" y="3830638"/>
          <p14:tracePt t="142336" x="633413" y="3830638"/>
          <p14:tracePt t="142349" x="714375" y="3830638"/>
          <p14:tracePt t="142360" x="866775" y="3803650"/>
          <p14:tracePt t="142381" x="1062038" y="3776663"/>
          <p14:tracePt t="142386" x="1258888" y="3759200"/>
          <p14:tracePt t="142398" x="1616075" y="3759200"/>
          <p14:tracePt t="142431" x="1751013" y="3759200"/>
          <p14:tracePt t="142435" x="1884363" y="3768725"/>
          <p14:tracePt t="142446" x="2071688" y="3786188"/>
          <p14:tracePt t="142471" x="2125663" y="3795713"/>
          <p14:tracePt t="142482" x="2179638" y="3822700"/>
          <p14:tracePt t="142497" x="2232025" y="3822700"/>
          <p14:tracePt t="142512" x="2251075" y="3822700"/>
          <p14:tracePt t="142959" x="2232025" y="3830638"/>
          <p14:tracePt t="142971" x="2205038" y="3840163"/>
          <p14:tracePt t="142982" x="2179638" y="3840163"/>
          <p14:tracePt t="142995" x="2143125" y="3848100"/>
          <p14:tracePt t="143006" x="2098675" y="3875088"/>
          <p14:tracePt t="143024" x="2009775" y="3902075"/>
          <p14:tracePt t="143042" x="1955800" y="3919538"/>
          <p14:tracePt t="143056" x="1901825" y="3946525"/>
          <p14:tracePt t="143067" x="1812925" y="3983038"/>
          <p14:tracePt t="143092" x="1785938" y="3990975"/>
          <p14:tracePt t="143104" x="1741488" y="4010025"/>
          <p14:tracePt t="143133" x="1724025" y="4010025"/>
          <p14:tracePt t="143150" x="1714500" y="4010025"/>
          <p14:tracePt t="143703" x="1704975" y="4054475"/>
          <p14:tracePt t="143713" x="1687513" y="4081463"/>
          <p14:tracePt t="143725" x="1670050" y="4081463"/>
          <p14:tracePt t="143739" x="1652588" y="4089400"/>
          <p14:tracePt t="143759" x="1625600" y="4089400"/>
          <p14:tracePt t="143764" x="1598613" y="4089400"/>
          <p14:tracePt t="143775" x="1527175" y="4089400"/>
          <p14:tracePt t="143799" x="1482725" y="4089400"/>
          <p14:tracePt t="143822" x="1384300" y="4089400"/>
          <p14:tracePt t="143838" x="1330325" y="4081463"/>
          <p14:tracePt t="143847" x="1312863" y="4071938"/>
          <p14:tracePt t="143858" x="1285875" y="4062413"/>
          <p14:tracePt t="143874" x="1258888" y="4044950"/>
          <p14:tracePt t="143895" x="1250950" y="4027488"/>
          <p14:tracePt t="143909" x="1250950" y="4000500"/>
          <p14:tracePt t="144360" x="1241425" y="4000500"/>
          <p14:tracePt t="144372" x="1231900" y="4000500"/>
          <p14:tracePt t="144385" x="1223963" y="4000500"/>
          <p14:tracePt t="144396" x="1187450" y="4000500"/>
          <p14:tracePt t="144421" x="1152525" y="4000500"/>
          <p14:tracePt t="144432" x="1125538" y="4000500"/>
          <p14:tracePt t="144446" x="1027113" y="3983038"/>
          <p14:tracePt t="144477" x="973138" y="3956050"/>
          <p14:tracePt t="144480" x="893763" y="3946525"/>
          <p14:tracePt t="144497" x="839788" y="3938588"/>
          <p14:tracePt t="144511" x="803275" y="3938588"/>
          <p14:tracePt t="144511" x="768350" y="3929063"/>
          <p14:tracePt t="144530" x="750888" y="3919538"/>
          <p14:tracePt t="144554" x="741363" y="3919538"/>
          <p14:tracePt t="144566" x="723900" y="3911600"/>
          <p14:tracePt t="144590" x="714375" y="3911600"/>
          <p14:tracePt t="144602" x="714375" y="3902075"/>
          <p14:tracePt t="144619" x="704850" y="3894138"/>
          <p14:tracePt t="144653" x="704850" y="3884613"/>
          <p14:tracePt t="144663" x="704850" y="3875088"/>
          <p14:tracePt t="144675" x="704850" y="3867150"/>
          <p14:tracePt t="145091" x="723900" y="3867150"/>
          <p14:tracePt t="145104" x="750888" y="3867150"/>
          <p14:tracePt t="145115" x="822325" y="3867150"/>
          <p14:tracePt t="145126" x="919163" y="3857625"/>
          <p14:tracePt t="145139" x="1027113" y="3857625"/>
          <p14:tracePt t="145152" x="1223963" y="3857625"/>
          <p14:tracePt t="145167" x="1312863" y="3857625"/>
          <p14:tracePt t="145185" x="1473200" y="3875088"/>
          <p14:tracePt t="145213" x="1554163" y="3884613"/>
          <p14:tracePt t="145224" x="1625600" y="3884613"/>
          <p14:tracePt t="145238" x="1768475" y="3884613"/>
          <p14:tracePt t="145261" x="1830388" y="3884613"/>
          <p14:tracePt t="145272" x="1866900" y="3884613"/>
          <p14:tracePt t="145812" x="1874838" y="3884613"/>
          <p14:tracePt t="145822" x="1911350" y="3875088"/>
          <p14:tracePt t="145828" x="1965325" y="3867150"/>
          <p14:tracePt t="145846" x="2009775" y="3857625"/>
          <p14:tracePt t="145859" x="2089150" y="3857625"/>
          <p14:tracePt t="145882" x="2116138" y="3857625"/>
          <p14:tracePt t="145894" x="2143125" y="3857625"/>
          <p14:tracePt t="145911" x="2187575" y="3857625"/>
          <p14:tracePt t="145930" x="2205038" y="3857625"/>
          <p14:tracePt t="145942" x="2214563" y="3857625"/>
          <p14:tracePt t="146408" x="2205038" y="3857625"/>
          <p14:tracePt t="146419" x="2179638" y="3857625"/>
          <p14:tracePt t="146430" x="2133600" y="3857625"/>
          <p14:tracePt t="146443" x="2062163" y="3857625"/>
          <p14:tracePt t="146461" x="1955800" y="3857625"/>
          <p14:tracePt t="146467" x="1830388" y="3857625"/>
          <p14:tracePt t="146479" x="1536700" y="3911600"/>
          <p14:tracePt t="146504" x="1411288" y="3938588"/>
          <p14:tracePt t="146515" x="1285875" y="3956050"/>
          <p14:tracePt t="146541" x="1258888" y="3965575"/>
          <p14:tracePt t="146553" x="1231900" y="3965575"/>
          <p14:tracePt t="146564" x="1231900" y="3983038"/>
          <p14:tracePt t="146870" x="1214438" y="3990975"/>
          <p14:tracePt t="146882" x="1187450" y="4000500"/>
          <p14:tracePt t="146893" x="1152525" y="4010025"/>
          <p14:tracePt t="146907" x="1089025" y="4017963"/>
          <p14:tracePt t="146919" x="946150" y="4017963"/>
          <p14:tracePt t="146942" x="874713" y="4017963"/>
          <p14:tracePt t="146954" x="795338" y="4017963"/>
          <p14:tracePt t="146967" x="598488" y="3990975"/>
          <p14:tracePt t="146990" x="527050" y="3983038"/>
          <p14:tracePt t="147004" x="473075" y="3956050"/>
          <p14:tracePt t="147027" x="455613" y="3956050"/>
          <p14:tracePt t="147040" x="446088" y="3946525"/>
          <p14:tracePt t="147052" x="438150" y="3946525"/>
          <p14:tracePt t="149330" x="446088" y="3946525"/>
          <p14:tracePt t="149332" x="455613" y="3946525"/>
          <p14:tracePt t="149353" x="465138" y="3946525"/>
          <p14:tracePt t="149366" x="482600" y="3946525"/>
          <p14:tracePt t="149383" x="544513" y="3929063"/>
          <p14:tracePt t="149392" x="561975" y="3929063"/>
          <p14:tracePt t="149405" x="598488" y="3919538"/>
          <p14:tracePt t="149426" x="625475" y="3919538"/>
          <p14:tracePt t="149440" x="652463" y="3911600"/>
          <p14:tracePt t="149463" x="679450" y="3911600"/>
          <p14:tracePt t="149476" x="696913" y="3902075"/>
          <p14:tracePt t="149744" x="731838" y="3911600"/>
          <p14:tracePt t="149756" x="750888" y="3919538"/>
          <p14:tracePt t="149769" x="758825" y="3919538"/>
          <p14:tracePt t="149782" x="776288" y="3919538"/>
          <p14:tracePt t="149793" x="847725" y="3919538"/>
          <p14:tracePt t="149808" x="893763" y="3919538"/>
          <p14:tracePt t="149824" x="938213" y="3919538"/>
          <p14:tracePt t="149824" x="982663" y="3919538"/>
          <p14:tracePt t="149842" x="1017588" y="3919538"/>
          <p14:tracePt t="149858" x="1054100" y="3929063"/>
          <p14:tracePt t="149877" x="1116013" y="3938588"/>
          <p14:tracePt t="149902" x="1152525" y="3938588"/>
          <p14:tracePt t="149919" x="1231900" y="3938588"/>
          <p14:tracePt t="149929" x="1250950" y="3938588"/>
          <p14:tracePt t="149952" x="1276350" y="3938588"/>
          <p14:tracePt t="149963" x="1295400" y="3938588"/>
          <p14:tracePt t="149991" x="1303338" y="3938588"/>
          <p14:tracePt t="150414" x="1330325" y="3938588"/>
          <p14:tracePt t="150426" x="1374775" y="3929063"/>
          <p14:tracePt t="150438" x="1438275" y="3911600"/>
          <p14:tracePt t="150450" x="1536700" y="3894138"/>
          <p14:tracePt t="150466" x="1768475" y="3875088"/>
          <p14:tracePt t="150479" x="1857375" y="3875088"/>
          <p14:tracePt t="150498" x="2054225" y="3875088"/>
          <p14:tracePt t="150524" x="2143125" y="3875088"/>
          <p14:tracePt t="150535" x="2224088" y="3875088"/>
          <p14:tracePt t="150548" x="2366963" y="3875088"/>
          <p14:tracePt t="150573" x="2411413" y="3884613"/>
          <p14:tracePt t="150584" x="2465388" y="3894138"/>
          <p14:tracePt t="151011" x="2517775" y="3894138"/>
          <p14:tracePt t="151024" x="2598738" y="3894138"/>
          <p14:tracePt t="151037" x="2687638" y="3894138"/>
          <p14:tracePt t="151052" x="2768600" y="3875088"/>
          <p14:tracePt t="151061" x="2830513" y="3857625"/>
          <p14:tracePt t="151072" x="2911475" y="3848100"/>
          <p14:tracePt t="151083" x="3044825" y="3813175"/>
          <p14:tracePt t="151109" x="3125788" y="3776663"/>
          <p14:tracePt t="151120" x="3224213" y="3751263"/>
          <p14:tracePt t="151137" x="3251200" y="3741738"/>
          <p14:tracePt t="151157" x="3286125" y="3732213"/>
          <p14:tracePt t="151474" x="3232150" y="3732213"/>
          <p14:tracePt t="151493" x="3143250" y="3732213"/>
          <p14:tracePt t="151499" x="3017838" y="3732213"/>
          <p14:tracePt t="151510" x="2884488" y="3714750"/>
          <p14:tracePt t="151527" x="2633663" y="3687763"/>
          <p14:tracePt t="151538" x="2554288" y="3670300"/>
          <p14:tracePt t="151562" x="2465388" y="3608388"/>
          <p14:tracePt t="151573" x="2438400" y="3581400"/>
          <p14:tracePt t="151596" x="2419350" y="3562350"/>
          <p14:tracePt t="151608" x="2419350" y="3509963"/>
          <p14:tracePt t="152159" x="2411413" y="3509963"/>
          <p14:tracePt t="152168" x="2393950" y="3517900"/>
          <p14:tracePt t="152183" x="2366963" y="3527425"/>
          <p14:tracePt t="152197" x="2330450" y="3571875"/>
          <p14:tracePt t="152205" x="2259013" y="3598863"/>
          <p14:tracePt t="152218" x="2179638" y="3633788"/>
          <p14:tracePt t="152231" x="2027238" y="3714750"/>
          <p14:tracePt t="152255" x="1973263" y="3741738"/>
          <p14:tracePt t="152267" x="1938338" y="3768725"/>
          <p14:tracePt t="152282" x="1911350" y="3786188"/>
          <p14:tracePt t="152302" x="1911350" y="3795713"/>
          <p14:tracePt t="152314" x="1911350" y="3813175"/>
          <p14:tracePt t="152353" x="1911350" y="3822700"/>
          <p14:tracePt t="152367" x="1928813" y="3822700"/>
          <p14:tracePt t="152621" x="1919288" y="3830638"/>
          <p14:tracePt t="152631" x="1893888" y="3840163"/>
          <p14:tracePt t="152645" x="1874838" y="3840163"/>
          <p14:tracePt t="152657" x="1812925" y="3848100"/>
          <p14:tracePt t="152668" x="1571625" y="3857625"/>
          <p14:tracePt t="152699" x="1428750" y="3857625"/>
          <p14:tracePt t="152706" x="1339850" y="3857625"/>
          <p14:tracePt t="152717" x="1204913" y="3857625"/>
          <p14:tracePt t="152742" x="1179513" y="3857625"/>
          <p14:tracePt t="152753" x="1169988" y="3857625"/>
          <p14:tracePt t="152766" x="1160463" y="3857625"/>
          <p14:tracePt t="152839" x="1160463" y="3848100"/>
          <p14:tracePt t="153459" x="1160463" y="3857625"/>
          <p14:tracePt t="153485" x="1160463" y="3867150"/>
          <p14:tracePt t="153498" x="1160463" y="3875088"/>
          <p14:tracePt t="153972" x="1160463" y="3884613"/>
          <p14:tracePt t="153987" x="1143000" y="3902075"/>
          <p14:tracePt t="153998" x="1133475" y="3902075"/>
          <p14:tracePt t="154010" x="1108075" y="3902075"/>
          <p14:tracePt t="154034" x="1081088" y="3911600"/>
          <p14:tracePt t="154046" x="990600" y="3911600"/>
          <p14:tracePt t="154070" x="928688" y="3911600"/>
          <p14:tracePt t="154082" x="830263" y="3911600"/>
          <p14:tracePt t="154096" x="795338" y="3894138"/>
          <p14:tracePt t="154119" x="768350" y="3867150"/>
          <p14:tracePt t="154132" x="731838" y="3848100"/>
          <p14:tracePt t="154155" x="723900" y="3840163"/>
          <p14:tracePt t="154327" x="741363" y="3840163"/>
          <p14:tracePt t="154349" x="758825" y="3830638"/>
          <p14:tracePt t="154361" x="776288" y="3830638"/>
          <p14:tracePt t="154384" x="812800" y="3830638"/>
          <p14:tracePt t="154400" x="839788" y="3830638"/>
          <p14:tracePt t="154411" x="847725" y="3830638"/>
          <p14:tracePt t="154425" x="857250" y="3830638"/>
          <p14:tracePt t="154436" x="866775" y="3830638"/>
          <p14:tracePt t="154510" x="901700" y="3830638"/>
          <p14:tracePt t="154522" x="955675" y="3830638"/>
          <p14:tracePt t="154535" x="1000125" y="3830638"/>
          <p14:tracePt t="154545" x="1044575" y="3830638"/>
          <p14:tracePt t="154559" x="1108075" y="3830638"/>
          <p14:tracePt t="154569" x="1169988" y="3830638"/>
          <p14:tracePt t="154582" x="1357313" y="3848100"/>
          <p14:tracePt t="154606" x="1438275" y="3875088"/>
          <p14:tracePt t="154619" x="1554163" y="3894138"/>
          <p14:tracePt t="154641" x="1608138" y="3902075"/>
          <p14:tracePt t="154666" x="1633538" y="3902075"/>
          <p14:tracePt t="154679" x="1652588" y="3902075"/>
          <p14:tracePt t="155143" x="1670050" y="3902075"/>
          <p14:tracePt t="155153" x="1679575" y="3902075"/>
          <p14:tracePt t="155167" x="1704975" y="3902075"/>
          <p14:tracePt t="155180" x="1731963" y="3902075"/>
          <p14:tracePt t="155193" x="1768475" y="3902075"/>
          <p14:tracePt t="155204" x="1785938" y="3902075"/>
          <p14:tracePt t="155227" x="1812925" y="3902075"/>
          <p14:tracePt t="155239" x="1884363" y="3902075"/>
          <p14:tracePt t="155274" x="1919288" y="3902075"/>
          <p14:tracePt t="155278" x="1955800" y="3894138"/>
          <p14:tracePt t="155289" x="2009775" y="3894138"/>
          <p14:tracePt t="155322" x="2062163" y="3875088"/>
          <p14:tracePt t="155899" x="2081213" y="3875088"/>
          <p14:tracePt t="155923" x="2098675" y="3875088"/>
          <p14:tracePt t="155935" x="2108200" y="3875088"/>
          <p14:tracePt t="155946" x="2116138" y="3875088"/>
          <p14:tracePt t="156375" x="2125663" y="3875088"/>
          <p14:tracePt t="156408" x="2133600" y="3875088"/>
          <p14:tracePt t="156422" x="2143125" y="3875088"/>
          <p14:tracePt t="156438" x="2160588" y="3875088"/>
          <p14:tracePt t="156446" x="2179638" y="3875088"/>
          <p14:tracePt t="156457" x="2187575" y="3875088"/>
          <p14:tracePt t="156471" x="2205038" y="3875088"/>
          <p14:tracePt t="156483" x="2241550" y="3875088"/>
          <p14:tracePt t="156509" x="2276475" y="3867150"/>
          <p14:tracePt t="156519" x="2339975" y="3848100"/>
          <p14:tracePt t="156837" x="2366963" y="3840163"/>
          <p14:tracePt t="156848" x="2401888" y="3840163"/>
          <p14:tracePt t="156860" x="2465388" y="3822700"/>
          <p14:tracePt t="156873" x="2608263" y="3795713"/>
          <p14:tracePt t="156885" x="2705100" y="3768725"/>
          <p14:tracePt t="156910" x="2813050" y="3741738"/>
          <p14:tracePt t="156921" x="2919413" y="3732213"/>
          <p14:tracePt t="156942" x="3089275" y="3724275"/>
          <p14:tracePt t="156960" x="3125788" y="3724275"/>
          <p14:tracePt t="156970" x="3187700" y="3724275"/>
          <p14:tracePt t="156995" x="3224213" y="3724275"/>
          <p14:tracePt t="157007" x="3303588" y="3705225"/>
          <p14:tracePt t="157020" x="3348038" y="3687763"/>
          <p14:tracePt t="157044" x="3367088" y="3679825"/>
          <p14:tracePt t="157055" x="3402013" y="3616325"/>
          <p14:tracePt t="157385" x="3419475" y="3616325"/>
          <p14:tracePt t="157401" x="3438525" y="3616325"/>
          <p14:tracePt t="157427" x="3465513" y="3616325"/>
          <p14:tracePt t="157433" x="3490913" y="3616325"/>
          <p14:tracePt t="157447" x="3527425" y="3608388"/>
          <p14:tracePt t="157459" x="3670300" y="3571875"/>
          <p14:tracePt t="157489" x="3751263" y="3562350"/>
          <p14:tracePt t="157494" x="3938588" y="3509963"/>
          <p14:tracePt t="157523" x="4027488" y="3500438"/>
          <p14:tracePt t="157530" x="4125913" y="3490913"/>
          <p14:tracePt t="157542" x="4251325" y="3473450"/>
          <p14:tracePt t="157557" x="4286250" y="3473450"/>
          <p14:tracePt t="157579" x="4375150" y="3473450"/>
          <p14:tracePt t="157591" x="4411663" y="3465513"/>
          <p14:tracePt t="157616" x="4446588" y="3465513"/>
          <p14:tracePt t="157628" x="4491038" y="3438525"/>
          <p14:tracePt t="157661" x="4527550" y="3394075"/>
          <p14:tracePt t="157909" x="4562475" y="3394075"/>
          <p14:tracePt t="157922" x="4625975" y="3384550"/>
          <p14:tracePt t="157935" x="4741863" y="3384550"/>
          <p14:tracePt t="157944" x="4938713" y="3367088"/>
          <p14:tracePt t="157957" x="5153025" y="3367088"/>
          <p14:tracePt t="157970" x="5322888" y="3367088"/>
          <p14:tracePt t="157981" x="5562600" y="3367088"/>
          <p14:tracePt t="157995" x="5643563" y="3375025"/>
          <p14:tracePt t="158018" x="5688013" y="3384550"/>
          <p14:tracePt t="158029" x="5759450" y="3402013"/>
          <p14:tracePt t="158054" x="5786438" y="3411538"/>
          <p14:tracePt t="158066" x="5822950" y="3419475"/>
          <p14:tracePt t="158079" x="5884863" y="3465513"/>
          <p14:tracePt t="158103" x="5919788" y="3482975"/>
          <p14:tracePt t="158116" x="5938838" y="3509963"/>
          <p14:tracePt t="158383" x="5965825" y="3509963"/>
          <p14:tracePt t="158396" x="6000750" y="3509963"/>
          <p14:tracePt t="158409" x="6054725" y="3509963"/>
          <p14:tracePt t="158420" x="6153150" y="3509963"/>
          <p14:tracePt t="158432" x="6357938" y="3509963"/>
          <p14:tracePt t="158464" x="6483350" y="3517900"/>
          <p14:tracePt t="158470" x="6715125" y="3527425"/>
          <p14:tracePt t="158493" x="6823075" y="3554413"/>
          <p14:tracePt t="158506" x="6902450" y="3562350"/>
          <p14:tracePt t="158518" x="7010400" y="3581400"/>
          <p14:tracePt t="158541" x="7045325" y="3581400"/>
          <p14:tracePt t="158555" x="7062788" y="3589338"/>
          <p14:tracePt t="158861" x="7134225" y="3589338"/>
          <p14:tracePt t="158872" x="7259638" y="3581400"/>
          <p14:tracePt t="158883" x="7412038" y="3554413"/>
          <p14:tracePt t="158895" x="7589838" y="3554413"/>
          <p14:tracePt t="158907" x="7885113" y="3544888"/>
          <p14:tracePt t="158931" x="7991475" y="3544888"/>
          <p14:tracePt t="158944" x="8062913" y="3544888"/>
          <p14:tracePt t="158956" x="8188325" y="3544888"/>
          <p14:tracePt t="158969" x="8224838" y="3544888"/>
          <p14:tracePt t="158992" x="8269288" y="3544888"/>
          <p14:tracePt t="159009" x="8331200" y="3554413"/>
          <p14:tracePt t="159029" x="8358188" y="3554413"/>
          <p14:tracePt t="163402" x="8340725" y="3554413"/>
          <p14:tracePt t="163417" x="8296275" y="3554413"/>
          <p14:tracePt t="163426" x="8089900" y="3581400"/>
          <p14:tracePt t="163451" x="7929563" y="3589338"/>
          <p14:tracePt t="163462" x="7358063" y="3660775"/>
          <p14:tracePt t="163488" x="6991350" y="3714750"/>
          <p14:tracePt t="163508" x="6661150" y="3795713"/>
          <p14:tracePt t="163512" x="6242050" y="3884613"/>
          <p14:tracePt t="163525" x="6153150" y="3902075"/>
          <p14:tracePt t="163546" x="6027738" y="3902075"/>
          <p14:tracePt t="163560" x="6010275" y="3902075"/>
          <p14:tracePt t="163595" x="6010275" y="3894138"/>
          <p14:tracePt t="163889" x="6000750" y="3894138"/>
          <p14:tracePt t="163901" x="5911850" y="3884613"/>
          <p14:tracePt t="163913" x="5776913" y="3857625"/>
          <p14:tracePt t="163928" x="5537200" y="3830638"/>
          <p14:tracePt t="163937" x="5268913" y="3795713"/>
          <p14:tracePt t="163950" x="4848225" y="3714750"/>
          <p14:tracePt t="163964" x="4724400" y="3697288"/>
          <p14:tracePt t="163976" x="4616450" y="3652838"/>
          <p14:tracePt t="163999" x="4537075" y="3625850"/>
          <p14:tracePt t="164010" x="4465638" y="3571875"/>
          <p14:tracePt t="164034" x="4456113" y="3562350"/>
          <p14:tracePt t="164048" x="4429125" y="3527425"/>
          <p14:tracePt t="164352" x="4411663" y="3527425"/>
          <p14:tracePt t="164370" x="4375150" y="3527425"/>
          <p14:tracePt t="164376" x="4295775" y="3536950"/>
          <p14:tracePt t="164388" x="4187825" y="3544888"/>
          <p14:tracePt t="164401" x="3973513" y="3554413"/>
          <p14:tracePt t="164425" x="3894138" y="3571875"/>
          <p14:tracePt t="164433" x="3751263" y="3589338"/>
          <p14:tracePt t="164461" x="3714750" y="3598863"/>
          <p14:tracePt t="164478" x="3679825" y="3598863"/>
          <p14:tracePt t="164505" x="3679825" y="3608388"/>
          <p14:tracePt t="164521" x="3670300" y="3608388"/>
          <p14:tracePt t="164535" x="3670300" y="3598863"/>
          <p14:tracePt t="165205" x="3670300" y="3581400"/>
          <p14:tracePt t="165219" x="3660775" y="3571875"/>
          <p14:tracePt t="165244" x="3652838" y="3562350"/>
          <p14:tracePt t="165425" x="3652838" y="3554413"/>
          <p14:tracePt t="166073" x="3660775" y="3554413"/>
          <p14:tracePt t="166679" x="3660775" y="3544888"/>
          <p14:tracePt t="166693" x="3652838" y="3544888"/>
          <p14:tracePt t="166717" x="3652838" y="3536950"/>
          <p14:tracePt t="166837" x="3660775" y="3536950"/>
          <p14:tracePt t="166849" x="3670300" y="3536950"/>
          <p14:tracePt t="166886" x="3679825" y="3544888"/>
          <p14:tracePt t="166912" x="3687763" y="3554413"/>
          <p14:tracePt t="166960" x="3697288" y="3562350"/>
          <p14:tracePt t="167606" x="3714750" y="3562350"/>
          <p14:tracePt t="167619" x="3724275" y="3554413"/>
          <p14:tracePt t="167630" x="3741738" y="3517900"/>
          <p14:tracePt t="167655" x="3786188" y="3473450"/>
          <p14:tracePt t="167678" x="3813175" y="3446463"/>
          <p14:tracePt t="167694" x="3840163" y="3419475"/>
          <p14:tracePt t="167696" x="3884613" y="3348038"/>
          <p14:tracePt t="167727" x="3911600" y="3322638"/>
          <p14:tracePt t="167738" x="3973513" y="3286125"/>
          <p14:tracePt t="167764" x="4000500" y="3286125"/>
          <p14:tracePt t="167777" x="4017963" y="3276600"/>
          <p14:tracePt t="167789" x="4044950" y="3276600"/>
          <p14:tracePt t="167800" x="4054475" y="3276600"/>
          <p14:tracePt t="167814" x="4108450" y="3286125"/>
          <p14:tracePt t="167835" x="4133850" y="3295650"/>
          <p14:tracePt t="167849" x="4179888" y="3303588"/>
          <p14:tracePt t="167862" x="4214813" y="3313113"/>
          <p14:tracePt t="167884" x="4232275" y="3322638"/>
          <p14:tracePt t="167898" x="4268788" y="3348038"/>
          <p14:tracePt t="167923" x="4286250" y="3357563"/>
          <p14:tracePt t="167935" x="4340225" y="3384550"/>
          <p14:tracePt t="167947" x="4375150" y="3394075"/>
          <p14:tracePt t="167971" x="4402138" y="3411538"/>
          <p14:tracePt t="167982" x="4429125" y="3429000"/>
          <p14:tracePt t="168000" x="4473575" y="3446463"/>
          <p14:tracePt t="168021" x="4491038" y="3455988"/>
          <p14:tracePt t="168033" x="4537075" y="3473450"/>
          <p14:tracePt t="168057" x="4545013" y="3490913"/>
          <p14:tracePt t="168068" x="4581525" y="3509963"/>
          <p14:tracePt t="168082" x="4598988" y="3509963"/>
          <p14:tracePt t="168118" x="4616450" y="3509963"/>
          <p14:tracePt t="168129" x="4625975" y="3509963"/>
          <p14:tracePt t="168558" x="4633913" y="3509963"/>
          <p14:tracePt t="168568" x="4660900" y="3509963"/>
          <p14:tracePt t="168581" x="4724400" y="3473450"/>
          <p14:tracePt t="168594" x="4830763" y="3438525"/>
          <p14:tracePt t="168604" x="5089525" y="3322638"/>
          <p14:tracePt t="168635" x="5214938" y="3276600"/>
          <p14:tracePt t="168642" x="5322888" y="3224213"/>
          <p14:tracePt t="168654" x="5527675" y="3143250"/>
          <p14:tracePt t="168679" x="5599113" y="3116263"/>
          <p14:tracePt t="168691" x="5697538" y="3098800"/>
          <p14:tracePt t="168716" x="5751513" y="3081338"/>
          <p14:tracePt t="168727" x="5795963" y="3054350"/>
          <p14:tracePt t="168739" x="5875338" y="3036888"/>
          <p14:tracePt t="168774" x="5919788" y="3027363"/>
          <p14:tracePt t="168777" x="5938838" y="3027363"/>
          <p14:tracePt t="168787" x="5946775" y="3027363"/>
          <p14:tracePt t="168823" x="5956300" y="3044825"/>
          <p14:tracePt t="168836" x="5956300" y="3062288"/>
          <p14:tracePt t="168853" x="5956300" y="3098800"/>
          <p14:tracePt t="168860" x="5956300" y="3143250"/>
          <p14:tracePt t="168872" x="5956300" y="3214688"/>
          <p14:tracePt t="168897" x="5956300" y="3241675"/>
          <p14:tracePt t="168909" x="5956300" y="3251200"/>
          <p14:tracePt t="168922" x="5965825" y="3268663"/>
          <p14:tracePt t="168946" x="5965825" y="3276600"/>
          <p14:tracePt t="168959" x="5965825" y="3313113"/>
          <p14:tracePt t="168983" x="5965825" y="3322638"/>
          <p14:tracePt t="168995" x="5965825" y="3340100"/>
          <p14:tracePt t="169007" x="5965825" y="3411538"/>
          <p14:tracePt t="169030" x="5965825" y="3429000"/>
          <p14:tracePt t="169044" x="5965825" y="3482975"/>
          <p14:tracePt t="169056" x="5973763" y="3509963"/>
          <p14:tracePt t="169081" x="5973763" y="3527425"/>
          <p14:tracePt t="169091" x="5983288" y="3589338"/>
          <p14:tracePt t="169117" x="5983288" y="3616325"/>
          <p14:tracePt t="169129" x="5983288" y="3643313"/>
          <p14:tracePt t="169507" x="6010275" y="3616325"/>
          <p14:tracePt t="169520" x="6081713" y="3571875"/>
          <p14:tracePt t="169531" x="6242050" y="3465513"/>
          <p14:tracePt t="169554" x="6330950" y="3402013"/>
          <p14:tracePt t="169568" x="6402388" y="3348038"/>
          <p14:tracePt t="169579" x="6581775" y="3187700"/>
          <p14:tracePt t="169604" x="6697663" y="3108325"/>
          <p14:tracePt t="169616" x="6796088" y="3054350"/>
          <p14:tracePt t="169628" x="6911975" y="2990850"/>
          <p14:tracePt t="169652" x="6965950" y="2982913"/>
          <p14:tracePt t="169666" x="7045325" y="2982913"/>
          <p14:tracePt t="169678" x="7072313" y="2990850"/>
          <p14:tracePt t="169696" x="7089775" y="3017838"/>
          <p14:tracePt t="169715" x="7116763" y="3081338"/>
          <p14:tracePt t="169729" x="7126288" y="3116263"/>
          <p14:tracePt t="169751" x="7134225" y="3170238"/>
          <p14:tracePt t="169762" x="7143750" y="3187700"/>
          <p14:tracePt t="169786" x="7153275" y="3214688"/>
          <p14:tracePt t="169800" x="7161213" y="3241675"/>
          <p14:tracePt t="169815" x="7180263" y="3286125"/>
          <p14:tracePt t="169837" x="7180263" y="3313113"/>
          <p14:tracePt t="169848" x="7180263" y="3384550"/>
          <p14:tracePt t="169872" x="7180263" y="3419475"/>
          <p14:tracePt t="169885" x="7180263" y="3509963"/>
          <p14:tracePt t="169917" x="7180263" y="3544888"/>
          <p14:tracePt t="169921" x="7180263" y="3571875"/>
          <p14:tracePt t="169932" x="7180263" y="3616325"/>
          <p14:tracePt t="169947" x="7180263" y="3625850"/>
          <p14:tracePt t="169968" x="7180263" y="3643313"/>
          <p14:tracePt t="169981" x="7180263" y="3660775"/>
          <p14:tracePt t="171455" x="7153275" y="3660775"/>
          <p14:tracePt t="171468" x="7081838" y="3670300"/>
          <p14:tracePt t="171478" x="7010400" y="3670300"/>
          <p14:tracePt t="171492" x="6911975" y="3679825"/>
          <p14:tracePt t="171503" x="6777038" y="3679825"/>
          <p14:tracePt t="171522" x="6626225" y="3679825"/>
          <p14:tracePt t="171526" x="6134100" y="3679825"/>
          <p14:tracePt t="171553" x="5848350" y="3697288"/>
          <p14:tracePt t="171564" x="5500688" y="3714750"/>
          <p14:tracePt t="171590" x="5411788" y="3697288"/>
          <p14:tracePt t="171601" x="5330825" y="3679825"/>
          <p14:tracePt t="171613" x="5241925" y="3608388"/>
          <p14:tracePt t="171967" x="5224463" y="3608388"/>
          <p14:tracePt t="171978" x="5180013" y="3608388"/>
          <p14:tracePt t="171990" x="5072063" y="3608388"/>
          <p14:tracePt t="172004" x="4929188" y="3581400"/>
          <p14:tracePt t="172015" x="4670425" y="3544888"/>
          <p14:tracePt t="172040" x="4562475" y="3527425"/>
          <p14:tracePt t="172053" x="4384675" y="3509963"/>
          <p14:tracePt t="172064" x="4340225" y="3500438"/>
          <p14:tracePt t="172088" x="4303713" y="3490913"/>
          <p14:tracePt t="172101" x="4276725" y="3482975"/>
          <p14:tracePt t="172136" x="4268788" y="3482975"/>
          <p14:tracePt t="172148" x="4259263" y="3482975"/>
          <p14:tracePt t="172503" x="4241800" y="3482975"/>
          <p14:tracePt t="172515" x="4214813" y="3482975"/>
          <p14:tracePt t="172527" x="4160838" y="3490913"/>
          <p14:tracePt t="172540" x="3938588" y="3581400"/>
          <p14:tracePt t="172567" x="3822700" y="3633788"/>
          <p14:tracePt t="172576" x="3741738" y="3660775"/>
          <p14:tracePt t="172589" x="3652838" y="3697288"/>
          <p14:tracePt t="172602" x="3616325" y="3705225"/>
          <p14:tracePt t="172634" x="3581400" y="3724275"/>
          <p14:tracePt t="172638" x="3571875" y="3724275"/>
          <p14:tracePt t="172660" x="3562350" y="3724275"/>
          <p14:tracePt t="174551" x="3544888" y="3732213"/>
          <p14:tracePt t="174565" x="3517900" y="3759200"/>
          <p14:tracePt t="174578" x="3490913" y="3786188"/>
          <p14:tracePt t="174587" x="3473450" y="3813175"/>
          <p14:tracePt t="174599" x="3446463" y="3848100"/>
          <p14:tracePt t="174614" x="3419475" y="3919538"/>
          <p14:tracePt t="174637" x="3402013" y="3965575"/>
          <p14:tracePt t="174648" x="3394075" y="3983038"/>
          <p14:tracePt t="174659" x="3384550" y="4000500"/>
          <p14:tracePt t="174672" x="3384550" y="4027488"/>
          <p14:tracePt t="174688" x="3384550" y="4044950"/>
          <p14:tracePt t="175087" x="3384550" y="4071938"/>
          <p14:tracePt t="175099" x="3384550" y="4108450"/>
          <p14:tracePt t="175111" x="3384550" y="4187825"/>
          <p14:tracePt t="175134" x="3384550" y="4232275"/>
          <p14:tracePt t="175150" x="3384550" y="4268788"/>
          <p14:tracePt t="175161" x="3384550" y="4340225"/>
          <p14:tracePt t="175183" x="3384550" y="4384675"/>
          <p14:tracePt t="175189" x="3384550" y="4429125"/>
          <p14:tracePt t="175219" x="3384550" y="4446588"/>
          <p14:tracePt t="175700" x="3384550" y="4438650"/>
          <p14:tracePt t="175709" x="3367088" y="4411663"/>
          <p14:tracePt t="175719" x="3357563" y="4394200"/>
          <p14:tracePt t="175732" x="3348038" y="4367213"/>
          <p14:tracePt t="175757" x="3340100" y="4348163"/>
          <p14:tracePt t="175768" x="3340100" y="4340225"/>
          <p14:tracePt t="175782" x="3322638" y="4330700"/>
          <p14:tracePt t="175806" x="3322638" y="4313238"/>
          <p14:tracePt t="175833" x="3322638" y="4303713"/>
          <p14:tracePt t="175835" x="3322638" y="4295775"/>
          <p14:tracePt t="175854" x="3322638" y="4286250"/>
          <p14:tracePt t="176440" x="3322638" y="4251325"/>
          <p14:tracePt t="176452" x="3322638" y="4214813"/>
          <p14:tracePt t="176463" x="3322638" y="4179888"/>
          <p14:tracePt t="176476" x="3322638" y="4143375"/>
          <p14:tracePt t="176488" x="3322638" y="4089400"/>
          <p14:tracePt t="176512" x="3322638" y="4062413"/>
          <p14:tracePt t="176525" x="3322638" y="4037013"/>
          <p14:tracePt t="176553" x="3322638" y="4027488"/>
          <p14:tracePt t="176569" x="3322638" y="4010025"/>
          <p14:tracePt t="176609" x="3322638" y="4000500"/>
          <p14:tracePt t="177049" x="3322638" y="4010025"/>
          <p14:tracePt t="177064" x="3322638" y="4017963"/>
          <p14:tracePt t="177076" x="3322638" y="4027488"/>
          <p14:tracePt t="177085" x="3322638" y="4062413"/>
          <p14:tracePt t="177111" x="3313113" y="4089400"/>
          <p14:tracePt t="177127" x="3313113" y="4116388"/>
          <p14:tracePt t="177133" x="3303588" y="4152900"/>
          <p14:tracePt t="177147" x="3303588" y="4205288"/>
          <p14:tracePt t="177186" x="3303588" y="4224338"/>
          <p14:tracePt t="177596" x="3303588" y="4241800"/>
          <p14:tracePt t="177615" x="3295650" y="4241800"/>
          <p14:tracePt t="177682" x="3286125" y="4241800"/>
          <p14:tracePt t="177719" x="3276600" y="4241800"/>
          <p14:tracePt t="177768" x="3276600" y="4232275"/>
          <p14:tracePt t="177818" x="3268663" y="4224338"/>
          <p14:tracePt t="177834" x="3268663" y="4214813"/>
          <p14:tracePt t="177836" x="3268663" y="4205288"/>
          <p14:tracePt t="177854" x="3259138" y="4197350"/>
          <p14:tracePt t="177882" x="3251200" y="4197350"/>
          <p14:tracePt t="177897" x="3251200" y="4187825"/>
          <p14:tracePt t="177914" x="3251200" y="4179888"/>
          <p14:tracePt t="177975" x="3251200" y="4170363"/>
          <p14:tracePt t="179364" x="3259138" y="4170363"/>
          <p14:tracePt t="179380" x="3259138" y="4160838"/>
          <p14:tracePt t="179401" x="3268663" y="4143375"/>
          <p14:tracePt t="179431" x="3268663" y="4125913"/>
          <p14:tracePt t="179437" x="3276600" y="4108450"/>
          <p14:tracePt t="179449" x="3276600" y="4098925"/>
          <p14:tracePt t="179462" x="3295650" y="4062413"/>
          <p14:tracePt t="179487" x="3295650" y="4054475"/>
          <p14:tracePt t="179496" x="3295650" y="4037013"/>
          <p14:tracePt t="179525" x="3295650" y="4027488"/>
          <p14:tracePt t="180059" x="3303588" y="4027488"/>
          <p14:tracePt t="180133" x="3313113" y="4027488"/>
          <p14:tracePt t="180169" x="3313113" y="4017963"/>
          <p14:tracePt t="180181" x="3313113" y="4010025"/>
          <p14:tracePt t="180217" x="3313113" y="4000500"/>
          <p14:tracePt t="180243" x="3322638" y="3990975"/>
          <p14:tracePt t="180254" x="3330575" y="3973513"/>
          <p14:tracePt t="180281" x="3340100" y="3956050"/>
          <p14:tracePt t="180290" x="3340100" y="3946525"/>
          <p14:tracePt t="180303" x="3348038" y="3946525"/>
          <p14:tracePt t="180318" x="3348038" y="3938588"/>
          <p14:tracePt t="180325" x="3357563" y="3929063"/>
          <p14:tracePt t="180936" x="3357563" y="3938588"/>
          <p14:tracePt t="181240" x="3357563" y="3946525"/>
          <p14:tracePt t="181253" x="3357563" y="3956050"/>
          <p14:tracePt t="181289" x="3357563" y="3965575"/>
          <p14:tracePt t="181302" x="3357563" y="3973513"/>
          <p14:tracePt t="181316" x="3367088" y="3973513"/>
          <p14:tracePt t="181325" x="3367088" y="3983038"/>
          <p14:tracePt t="181349" x="3367088" y="3990975"/>
          <p14:tracePt t="181376" x="3367088" y="4000500"/>
          <p14:tracePt t="181451" x="3375025" y="4000500"/>
          <p14:tracePt t="181460" x="3384550" y="4000500"/>
          <p14:tracePt t="182558" x="3384550" y="4010025"/>
          <p14:tracePt t="182568" x="3384550" y="4017963"/>
          <p14:tracePt t="182580" x="3384550" y="4037013"/>
          <p14:tracePt t="182592" x="3384550" y="4054475"/>
          <p14:tracePt t="182606" x="3384550" y="4098925"/>
          <p14:tracePt t="182630" x="3375025" y="4116388"/>
          <p14:tracePt t="182642" x="3367088" y="4160838"/>
          <p14:tracePt t="182666" x="3367088" y="4187825"/>
          <p14:tracePt t="182678" x="3367088" y="4232275"/>
          <p14:tracePt t="182690" x="3367088" y="4286250"/>
          <p14:tracePt t="182714" x="3367088" y="4303713"/>
          <p14:tracePt t="182729" x="3367088" y="4322763"/>
          <p14:tracePt t="182739" x="3375025" y="4340225"/>
          <p14:tracePt t="183032" x="3367088" y="4375150"/>
          <p14:tracePt t="183043" x="3330575" y="4456113"/>
          <p14:tracePt t="183058" x="3295650" y="4527550"/>
          <p14:tracePt t="183068" x="3259138" y="4581525"/>
          <p14:tracePt t="183080" x="3241675" y="4633913"/>
          <p14:tracePt t="183094" x="3205163" y="4687888"/>
          <p14:tracePt t="183116" x="3197225" y="4705350"/>
          <p14:tracePt t="183129" x="3197225" y="4724400"/>
          <p14:tracePt t="184081" x="3205163" y="4724400"/>
          <p14:tracePt t="184103" x="3232150" y="4724400"/>
          <p14:tracePt t="184115" x="3259138" y="4724400"/>
          <p14:tracePt t="184134" x="3276600" y="4724400"/>
          <p14:tracePt t="184143" x="3303588" y="4714875"/>
          <p14:tracePt t="184153" x="3384550" y="4697413"/>
          <p14:tracePt t="184178" x="3438525" y="4697413"/>
          <p14:tracePt t="184189" x="3500438" y="4687888"/>
          <p14:tracePt t="184214" x="3554413" y="4687888"/>
          <p14:tracePt t="184226" x="3598863" y="4679950"/>
          <p14:tracePt t="184239" x="3679825" y="4679950"/>
          <p14:tracePt t="184262" x="3714750" y="4679950"/>
          <p14:tracePt t="184274" x="3759200" y="4679950"/>
          <p14:tracePt t="184287" x="3830638" y="4670425"/>
          <p14:tracePt t="184319" x="3884613" y="4660900"/>
          <p14:tracePt t="184325" x="3983038" y="4652963"/>
          <p14:tracePt t="184336" x="4044950" y="4652963"/>
          <p14:tracePt t="184352" x="4081463" y="4643438"/>
          <p14:tracePt t="184371" x="4152900" y="4625975"/>
          <p14:tracePt t="184396" x="4187825" y="4616450"/>
          <p14:tracePt t="184409" x="4224338" y="4581525"/>
          <p14:tracePt t="184725" x="4276725" y="4581525"/>
          <p14:tracePt t="184739" x="4340225" y="4581525"/>
          <p14:tracePt t="184756" x="4446588" y="4581525"/>
          <p14:tracePt t="184762" x="4554538" y="4581525"/>
          <p14:tracePt t="184776" x="4795838" y="4581525"/>
          <p14:tracePt t="184790" x="4929188" y="4581525"/>
          <p14:tracePt t="184810" x="5099050" y="4581525"/>
          <p14:tracePt t="184824" x="5143500" y="4581525"/>
          <p14:tracePt t="184847" x="5187950" y="4581525"/>
          <p14:tracePt t="184859" x="5276850" y="4581525"/>
          <p14:tracePt t="184885" x="5295900" y="4581525"/>
          <p14:tracePt t="185262" x="5322888" y="4581525"/>
          <p14:tracePt t="185273" x="5348288" y="4581525"/>
          <p14:tracePt t="185286" x="5394325" y="4581525"/>
          <p14:tracePt t="185300" x="5483225" y="4581525"/>
          <p14:tracePt t="185322" x="5581650" y="4581525"/>
          <p14:tracePt t="185333" x="5688013" y="4554538"/>
          <p14:tracePt t="185348" x="5867400" y="4510088"/>
          <p14:tracePt t="185371" x="5911850" y="4500563"/>
          <p14:tracePt t="185385" x="5938838" y="4500563"/>
          <p14:tracePt t="185395" x="5946775" y="4491038"/>
          <p14:tracePt t="185421" x="5956300" y="4491038"/>
          <p14:tracePt t="185446" x="5973763" y="4483100"/>
          <p14:tracePt t="185462" x="5991225" y="4456113"/>
          <p14:tracePt t="186328" x="0" y="0"/>
        </p14:tracePtLst>
        <p14:tracePtLst>
          <p14:tracePt t="228059" x="3697288" y="5313363"/>
          <p14:tracePt t="229370" x="3705225" y="5303838"/>
          <p14:tracePt t="229383" x="3724275" y="5295900"/>
          <p14:tracePt t="229408" x="3732213" y="5286375"/>
          <p14:tracePt t="229424" x="3732213" y="5276850"/>
          <p14:tracePt t="229432" x="3741738" y="5276850"/>
          <p14:tracePt t="229443" x="3759200" y="5276850"/>
          <p14:tracePt t="229468" x="3776663" y="5276850"/>
          <p14:tracePt t="229480" x="3803650" y="5268913"/>
          <p14:tracePt t="229491" x="3875088" y="5259388"/>
          <p14:tracePt t="229517" x="3919538" y="5251450"/>
          <p14:tracePt t="229540" x="4062413" y="5232400"/>
          <p14:tracePt t="229553" x="4160838" y="5214938"/>
          <p14:tracePt t="229566" x="4268788" y="5205413"/>
          <p14:tracePt t="229577" x="4446588" y="5205413"/>
          <p14:tracePt t="229604" x="4527550" y="5205413"/>
          <p14:tracePt t="229614" x="4670425" y="5251450"/>
          <p14:tracePt t="229643" x="4724400" y="5276850"/>
          <p14:tracePt t="229658" x="4776788" y="5276850"/>
          <p14:tracePt t="229664" x="4803775" y="5276850"/>
          <p14:tracePt t="229944" x="4830763" y="5259388"/>
          <p14:tracePt t="229959" x="4875213" y="5205413"/>
          <p14:tracePt t="229978" x="5072063" y="5081588"/>
          <p14:tracePt t="229982" x="5160963" y="5037138"/>
          <p14:tracePt t="230004" x="5224463" y="5000625"/>
          <p14:tracePt t="230016" x="5313363" y="4973638"/>
          <p14:tracePt t="230040" x="5348288" y="4938713"/>
          <p14:tracePt t="230052" x="5384800" y="4929188"/>
          <p14:tracePt t="230066" x="5419725" y="4911725"/>
          <p14:tracePt t="230443" x="5438775" y="4894263"/>
          <p14:tracePt t="230456" x="5465763" y="4884738"/>
          <p14:tracePt t="230469" x="5483225" y="4884738"/>
          <p14:tracePt t="230479" x="5500688" y="4875213"/>
          <p14:tracePt t="230492" x="5510213" y="4875213"/>
          <p14:tracePt t="230504" x="5527675" y="4875213"/>
          <p14:tracePt t="230537" x="5537200" y="4875213"/>
          <p14:tracePt t="230541" x="5545138" y="4867275"/>
          <p14:tracePt t="230551" x="5554663" y="4867275"/>
          <p14:tracePt t="230577" x="5572125" y="4867275"/>
          <p14:tracePt t="230600" x="5581650" y="4867275"/>
          <p14:tracePt t="230613" x="5581650" y="4857750"/>
          <p14:tracePt t="230624" x="5589588" y="4848225"/>
          <p14:tracePt t="233755" x="5554663" y="4848225"/>
          <p14:tracePt t="233765" x="5518150" y="4857750"/>
          <p14:tracePt t="233780" x="5419725" y="4867275"/>
          <p14:tracePt t="233791" x="5313363" y="4894263"/>
          <p14:tracePt t="233803" x="5116513" y="4938713"/>
          <p14:tracePt t="233815" x="4491038" y="5126038"/>
          <p14:tracePt t="233845" x="4259263" y="5224463"/>
          <p14:tracePt t="233853" x="4089400" y="5303838"/>
          <p14:tracePt t="233864" x="3938588" y="5375275"/>
          <p14:tracePt t="233895" x="3884613" y="5394325"/>
          <p14:tracePt t="233901" x="3848100" y="5429250"/>
          <p14:tracePt t="233914" x="3803650" y="5456238"/>
          <p14:tracePt t="234658" x="3776663" y="5429250"/>
          <p14:tracePt t="234669" x="3751263" y="5402263"/>
          <p14:tracePt t="234680" x="3732213" y="5375275"/>
          <p14:tracePt t="234692" x="3724275" y="5348288"/>
          <p14:tracePt t="234706" x="3687763" y="5303838"/>
          <p14:tracePt t="234743" x="3687763" y="5276850"/>
          <p14:tracePt t="235535" x="3679825" y="5259388"/>
          <p14:tracePt t="235546" x="3670300" y="5241925"/>
          <p14:tracePt t="235559" x="3652838" y="5224463"/>
          <p14:tracePt t="235571" x="3643313" y="5224463"/>
          <p14:tracePt t="235584" x="3633788" y="5214938"/>
          <p14:tracePt t="235594" x="3625850" y="5205413"/>
          <p14:tracePt t="235630" x="3616325" y="5205413"/>
          <p14:tracePt t="238623" x="3608388" y="5205413"/>
          <p14:tracePt t="239399" x="3616325" y="5205413"/>
          <p14:tracePt t="239413" x="3679825" y="5197475"/>
          <p14:tracePt t="239423" x="3786188" y="5187950"/>
          <p14:tracePt t="239442" x="3919538" y="5170488"/>
          <p14:tracePt t="239449" x="4062413" y="5170488"/>
          <p14:tracePt t="239461" x="4330700" y="5170488"/>
          <p14:tracePt t="239486" x="4456113" y="5170488"/>
          <p14:tracePt t="239498" x="4608513" y="5170488"/>
          <p14:tracePt t="239509" x="4670425" y="5170488"/>
          <p14:tracePt t="239533" x="4714875" y="5170488"/>
          <p14:tracePt t="239545" x="4776788" y="5099050"/>
          <p14:tracePt t="239839" x="4795838" y="5089525"/>
          <p14:tracePt t="239849" x="4803775" y="5072063"/>
          <p14:tracePt t="239862" x="4830763" y="5054600"/>
          <p14:tracePt t="239883" x="4867275" y="5037138"/>
          <p14:tracePt t="239888" x="4894263" y="5010150"/>
          <p14:tracePt t="239898" x="5000625" y="4965700"/>
          <p14:tracePt t="239923" x="5054600" y="4946650"/>
          <p14:tracePt t="239947" x="5133975" y="4919663"/>
          <p14:tracePt t="239960" x="5153025" y="4919663"/>
          <p14:tracePt t="239971" x="5160963" y="4919663"/>
          <p14:tracePt t="240351" x="5187950" y="4919663"/>
          <p14:tracePt t="240362" x="5224463" y="4919663"/>
          <p14:tracePt t="240376" x="5259388" y="4911725"/>
          <p14:tracePt t="240387" x="5276850" y="4911725"/>
          <p14:tracePt t="240398" x="5295900" y="4911725"/>
          <p14:tracePt t="240412" x="5313363" y="4911725"/>
          <p14:tracePt t="240423" x="5330825" y="4911725"/>
          <p14:tracePt t="240436" x="5367338" y="4902200"/>
          <p14:tracePt t="240458" x="5375275" y="4902200"/>
          <p14:tracePt t="240471" x="5394325" y="4894263"/>
          <p14:tracePt t="240495" x="5402263" y="4884738"/>
          <p14:tracePt t="240801" x="5411788" y="4884738"/>
          <p14:tracePt t="240933" x="5419725" y="4884738"/>
          <p14:tracePt t="240949" x="5429250" y="4884738"/>
          <p14:tracePt t="241045" x="5438775" y="4884738"/>
          <p14:tracePt t="241068" x="5446713" y="4884738"/>
          <p14:tracePt t="241593" x="5456238" y="4884738"/>
          <p14:tracePt t="241618" x="5465763" y="4884738"/>
          <p14:tracePt t="242032" x="5483225" y="4884738"/>
          <p14:tracePt t="242043" x="5491163" y="4884738"/>
          <p14:tracePt t="242054" x="5510213" y="4875213"/>
          <p14:tracePt t="242068" x="5527675" y="4875213"/>
          <p14:tracePt t="242079" x="5554663" y="4867275"/>
          <p14:tracePt t="242104" x="5562600" y="4857750"/>
          <p14:tracePt t="242117" x="5589588" y="4857750"/>
          <p14:tracePt t="242150" x="5599113" y="4848225"/>
          <p14:tracePt t="242166" x="5608638" y="4848225"/>
          <p14:tracePt t="242177" x="5616575" y="4848225"/>
          <p14:tracePt t="242191" x="5626100" y="4840288"/>
          <p14:tracePt t="242201" x="5626100" y="4830763"/>
          <p14:tracePt t="242579" x="5599113" y="4840288"/>
          <p14:tracePt t="242590" x="5562600" y="4840288"/>
          <p14:tracePt t="242604" x="5537200" y="4848225"/>
          <p14:tracePt t="242615" x="5527675" y="4848225"/>
          <p14:tracePt t="242628" x="5500688" y="4857750"/>
          <p14:tracePt t="242642" x="5483225" y="4867275"/>
          <p14:tracePt t="242689" x="5473700" y="4867275"/>
          <p14:tracePt t="242714" x="5473700" y="4875213"/>
          <p14:tracePt t="242727" x="5473700" y="4884738"/>
          <p14:tracePt t="242737" x="5456238" y="4894263"/>
          <p14:tracePt t="242758" x="5446713" y="4919663"/>
          <p14:tracePt t="242762" x="5438775" y="4938713"/>
          <p14:tracePt t="242776" x="5419725" y="4973638"/>
          <p14:tracePt t="243078" x="5402263" y="4973638"/>
          <p14:tracePt t="243096" x="5384800" y="4983163"/>
          <p14:tracePt t="243104" x="5367338" y="4991100"/>
          <p14:tracePt t="243116" x="5330825" y="5000625"/>
          <p14:tracePt t="243127" x="5241925" y="5018088"/>
          <p14:tracePt t="243155" x="5214938" y="5018088"/>
          <p14:tracePt t="243164" x="5197475" y="5018088"/>
          <p14:tracePt t="243178" x="5160963" y="5018088"/>
          <p14:tracePt t="243214" x="5153025" y="5018088"/>
          <p14:tracePt t="243250" x="5143500" y="5018088"/>
          <p14:tracePt t="243262" x="5126038" y="5018088"/>
          <p14:tracePt t="243274" x="5099050" y="5010150"/>
          <p14:tracePt t="243286" x="5072063" y="5000625"/>
          <p14:tracePt t="243299" x="5054600" y="5000625"/>
          <p14:tracePt t="243311" x="5045075" y="4991100"/>
          <p14:tracePt t="243333" x="5037138" y="4991100"/>
          <p14:tracePt t="243434" x="5037138" y="4983163"/>
          <p14:tracePt t="243566" x="5045075" y="4983163"/>
          <p14:tracePt t="243579" x="5054600" y="4983163"/>
          <p14:tracePt t="243591" x="5062538" y="4983163"/>
          <p14:tracePt t="243602" x="5072063" y="4983163"/>
          <p14:tracePt t="243628" x="5081588" y="4983163"/>
          <p14:tracePt t="243640" x="5089525" y="4983163"/>
          <p14:tracePt t="243650" x="5099050" y="4983163"/>
          <p14:tracePt t="243664" x="5160963" y="4983163"/>
          <p14:tracePt t="243696" x="5205413" y="4983163"/>
          <p14:tracePt t="243702" x="5330825" y="4983163"/>
          <p14:tracePt t="243727" x="5394325" y="4973638"/>
          <p14:tracePt t="243738" x="5473700" y="4956175"/>
          <p14:tracePt t="244044" x="5491163" y="4956175"/>
          <p14:tracePt t="244053" x="5527675" y="4946650"/>
          <p14:tracePt t="244067" x="5554663" y="4938713"/>
          <p14:tracePt t="244086" x="5608638" y="4929188"/>
          <p14:tracePt t="244090" x="5670550" y="4911725"/>
          <p14:tracePt t="244103" x="5786438" y="4894263"/>
          <p14:tracePt t="244132" x="5822950" y="4875213"/>
          <p14:tracePt t="244139" x="5857875" y="4867275"/>
          <p14:tracePt t="244151" x="5911850" y="4848225"/>
          <p14:tracePt t="244176" x="5938838" y="4840288"/>
          <p14:tracePt t="244190" x="5938838" y="4830763"/>
          <p14:tracePt t="245262" x="5919788" y="4848225"/>
          <p14:tracePt t="245273" x="5884863" y="4875213"/>
          <p14:tracePt t="245285" x="5830888" y="4911725"/>
          <p14:tracePt t="245297" x="5724525" y="4991100"/>
          <p14:tracePt t="245321" x="5680075" y="5037138"/>
          <p14:tracePt t="245334" x="5634038" y="5081588"/>
          <p14:tracePt t="245346" x="5572125" y="5133975"/>
          <p14:tracePt t="245381" x="5510213" y="5180013"/>
          <p14:tracePt t="245384" x="5491163" y="5187950"/>
          <p14:tracePt t="245395" x="5473700" y="5197475"/>
          <p14:tracePt t="245418" x="5456238" y="5205413"/>
          <p14:tracePt t="245433" x="5446713" y="5224463"/>
          <p14:tracePt t="245678" x="5438775" y="5241925"/>
          <p14:tracePt t="245688" x="5429250" y="5251450"/>
          <p14:tracePt t="245698" x="5419725" y="5268913"/>
          <p14:tracePt t="245736" x="5367338" y="5330825"/>
          <p14:tracePt t="245750" x="5322888" y="5384800"/>
          <p14:tracePt t="245762" x="5295900" y="5438775"/>
          <p14:tracePt t="245772" x="5276850" y="5473700"/>
          <p14:tracePt t="245783" x="5259388" y="5510213"/>
          <p14:tracePt t="245856" x="5259388" y="5518150"/>
          <p14:tracePt t="246222" x="5251450" y="5510213"/>
          <p14:tracePt t="246236" x="5251450" y="5491163"/>
          <p14:tracePt t="246248" x="5251450" y="5483225"/>
          <p14:tracePt t="246370" x="5251450" y="5465763"/>
          <p14:tracePt t="246381" x="5251450" y="5446713"/>
          <p14:tracePt t="246392" x="5259388" y="5438775"/>
          <p14:tracePt t="246845" x="5259388" y="5419725"/>
          <p14:tracePt t="246857" x="5268913" y="5411788"/>
          <p14:tracePt t="246869" x="5268913" y="5402263"/>
          <p14:tracePt t="246881" x="5268913" y="5394325"/>
          <p14:tracePt t="246893" x="5276850" y="5384800"/>
          <p14:tracePt t="246954" x="5276850" y="5375275"/>
          <p14:tracePt t="246966" x="5286375" y="5375275"/>
          <p14:tracePt t="246979" x="5295900" y="5357813"/>
          <p14:tracePt t="246992" x="5268913" y="5429250"/>
          <p14:tracePt t="247784" x="5268913" y="5419725"/>
          <p14:tracePt t="247795" x="5268913" y="5411788"/>
          <p14:tracePt t="247805" x="5268913" y="5402263"/>
          <p14:tracePt t="247836" x="5268913" y="5394325"/>
          <p14:tracePt t="247837" x="5268913" y="5384800"/>
          <p14:tracePt t="247896" x="5268913" y="5367338"/>
          <p14:tracePt t="247907" x="5276850" y="5357813"/>
          <p14:tracePt t="247929" x="5276850" y="5348288"/>
          <p14:tracePt t="248026" x="5276850" y="5340350"/>
          <p14:tracePt t="248039" x="5286375" y="5340350"/>
          <p14:tracePt t="248063" x="5295900" y="5330825"/>
          <p14:tracePt t="248088" x="5295900" y="5322888"/>
          <p14:tracePt t="250343" x="5330825" y="5322888"/>
          <p14:tracePt t="250358" x="5348288" y="5322888"/>
          <p14:tracePt t="250366" x="5375275" y="5322888"/>
          <p14:tracePt t="250378" x="5411788" y="5322888"/>
          <p14:tracePt t="250390" x="5456238" y="5322888"/>
          <p14:tracePt t="250415" x="5510213" y="5340350"/>
          <p14:tracePt t="250439" x="5545138" y="5340350"/>
          <p14:tracePt t="250452" x="5572125" y="5348288"/>
          <p14:tracePt t="250464" x="5608638" y="5348288"/>
          <p14:tracePt t="250475" x="5670550" y="5357813"/>
          <p14:tracePt t="250488" x="5697538" y="5367338"/>
          <p14:tracePt t="250513" x="5724525" y="5367338"/>
          <p14:tracePt t="250524" x="5751513" y="5367338"/>
          <p14:tracePt t="250829" x="5776913" y="5367338"/>
          <p14:tracePt t="250841" x="5803900" y="5367338"/>
          <p14:tracePt t="250853" x="5822950" y="5367338"/>
          <p14:tracePt t="250866" x="5840413" y="5367338"/>
          <p14:tracePt t="250877" x="5848350" y="5367338"/>
          <p14:tracePt t="250892" x="5867400" y="5375275"/>
          <p14:tracePt t="250914" x="5875338" y="5384800"/>
          <p14:tracePt t="250941" x="5884863" y="5394325"/>
          <p14:tracePt t="250951" x="5894388" y="5394325"/>
          <p14:tracePt t="250963" x="5911850" y="5394325"/>
          <p14:tracePt t="251329" x="5919788" y="5394325"/>
          <p14:tracePt t="251378" x="5929313" y="5394325"/>
          <p14:tracePt t="251437" x="5938838" y="5394325"/>
          <p14:tracePt t="251452" x="5946775" y="5394325"/>
          <p14:tracePt t="251463" x="5956300" y="5394325"/>
          <p14:tracePt t="251491" x="5965825" y="5394325"/>
          <p14:tracePt t="251500" x="5973763" y="5394325"/>
          <p14:tracePt t="251537" x="5983288" y="5394325"/>
          <p14:tracePt t="251573" x="6000750" y="5394325"/>
          <p14:tracePt t="252062" x="6000750" y="5402263"/>
          <p14:tracePt t="252071" x="5991225" y="5402263"/>
          <p14:tracePt t="252255" x="6000750" y="5402263"/>
          <p14:tracePt t="252266" x="6037263" y="5394325"/>
          <p14:tracePt t="252279" x="6072188" y="5394325"/>
          <p14:tracePt t="252291" x="6143625" y="5384800"/>
          <p14:tracePt t="252304" x="6170613" y="5384800"/>
          <p14:tracePt t="252328" x="6188075" y="5384800"/>
          <p14:tracePt t="252337" x="6205538" y="5384800"/>
          <p14:tracePt t="252363" x="6215063" y="5384800"/>
          <p14:tracePt t="252376" x="6215063" y="5375275"/>
          <p14:tracePt t="252389" x="6224588" y="5375275"/>
          <p14:tracePt t="252744" x="6242050" y="5375275"/>
          <p14:tracePt t="252755" x="6296025" y="5375275"/>
          <p14:tracePt t="252777" x="6323013" y="5375275"/>
          <p14:tracePt t="252791" x="6330950" y="5375275"/>
          <p14:tracePt t="252801" x="6340475" y="5375275"/>
          <p14:tracePt t="252821" x="6348413" y="5375275"/>
          <p14:tracePt t="252851" x="6357938" y="5375275"/>
          <p14:tracePt t="252864" x="6367463" y="5367338"/>
          <p14:tracePt t="252879" x="6375400" y="5357813"/>
          <p14:tracePt t="253231" x="6384925" y="5357813"/>
          <p14:tracePt t="253243" x="6402388" y="5357813"/>
          <p14:tracePt t="253253" x="6411913" y="5357813"/>
          <p14:tracePt t="253265" x="6429375" y="5357813"/>
          <p14:tracePt t="253279" x="6483350" y="5357813"/>
          <p14:tracePt t="253316" x="6500813" y="5357813"/>
          <p14:tracePt t="253332" x="6510338" y="5357813"/>
          <p14:tracePt t="253352" x="6518275" y="5357813"/>
          <p14:tracePt t="253363" x="6527800" y="5357813"/>
          <p14:tracePt t="253380" x="6537325" y="5357813"/>
          <p14:tracePt t="253582" x="6500813" y="5367338"/>
          <p14:tracePt t="253595" x="6456363" y="5375275"/>
          <p14:tracePt t="253606" x="6357938" y="5402263"/>
          <p14:tracePt t="253619" x="6143625" y="5402263"/>
          <p14:tracePt t="253632" x="6054725" y="5402263"/>
          <p14:tracePt t="253665" x="5902325" y="5402263"/>
          <p14:tracePt t="253668" x="5822950" y="5402263"/>
          <p14:tracePt t="253682" x="5776913" y="5402263"/>
          <p14:tracePt t="253698" x="5715000" y="5402263"/>
          <p14:tracePt t="253717" x="5705475" y="5402263"/>
          <p14:tracePt t="253740" x="5697538" y="5402263"/>
          <p14:tracePt t="253753" x="5688013" y="5402263"/>
          <p14:tracePt t="254070" x="5661025" y="5394325"/>
          <p14:tracePt t="254080" x="5608638" y="5357813"/>
          <p14:tracePt t="254095" x="5518150" y="5313363"/>
          <p14:tracePt t="254106" x="5268913" y="5197475"/>
          <p14:tracePt t="254120" x="5108575" y="5143500"/>
          <p14:tracePt t="254143" x="4956175" y="5108575"/>
          <p14:tracePt t="254156" x="4705350" y="4991100"/>
          <p14:tracePt t="254179" x="4625975" y="4965700"/>
          <p14:tracePt t="254192" x="4554538" y="4911725"/>
          <p14:tracePt t="254211" x="4456113" y="4840288"/>
          <p14:tracePt t="254221" x="4429125" y="4813300"/>
          <p14:tracePt t="254242" x="4411663" y="4795838"/>
          <p14:tracePt t="254270" x="4402138" y="4786313"/>
          <p14:tracePt t="254287" x="4402138" y="4759325"/>
          <p14:tracePt t="254535" x="4384675" y="4759325"/>
          <p14:tracePt t="254545" x="4348163" y="4759325"/>
          <p14:tracePt t="254557" x="4268788" y="4795838"/>
          <p14:tracePt t="254571" x="4133850" y="4840288"/>
          <p14:tracePt t="254581" x="3965575" y="4902200"/>
          <p14:tracePt t="254594" x="3660775" y="5045075"/>
          <p14:tracePt t="254619" x="3589338" y="5062538"/>
          <p14:tracePt t="254635" x="3500438" y="5126038"/>
          <p14:tracePt t="254645" x="3482975" y="5133975"/>
          <p14:tracePt t="254679" x="3473450" y="5153025"/>
          <p14:tracePt t="254715" x="3473450" y="5160963"/>
          <p14:tracePt t="254727" x="3473450" y="5170488"/>
          <p14:tracePt t="254743" x="3465513" y="5180013"/>
          <p14:tracePt t="254853" x="3473450" y="5180013"/>
          <p14:tracePt t="254863" x="3490913" y="5180013"/>
          <p14:tracePt t="254880" x="3509963" y="5180013"/>
          <p14:tracePt t="254924" x="3517900" y="5180013"/>
          <p14:tracePt t="254939" x="3527425" y="5180013"/>
          <p14:tracePt t="254947" x="3536950" y="5180013"/>
          <p14:tracePt t="255107" x="3544888" y="5180013"/>
          <p14:tracePt t="255119" x="3544888" y="5187950"/>
          <p14:tracePt t="255131" x="3554413" y="5197475"/>
          <p14:tracePt t="255142" x="3562350" y="5205413"/>
          <p14:tracePt t="256690" x="3571875" y="5205413"/>
          <p14:tracePt t="256813" x="3581400" y="5205413"/>
          <p14:tracePt t="256911" x="3589338" y="5205413"/>
          <p14:tracePt t="256934" x="3608388" y="5205413"/>
          <p14:tracePt t="256946" x="3625850" y="5197475"/>
          <p14:tracePt t="256959" x="3652838" y="5187950"/>
          <p14:tracePt t="256975" x="3670300" y="5180013"/>
          <p14:tracePt t="256983" x="3687763" y="5180013"/>
          <p14:tracePt t="256996" x="3697288" y="5170488"/>
          <p14:tracePt t="257082" x="3732213" y="5160963"/>
          <p14:tracePt t="257098" x="3759200" y="5153025"/>
          <p14:tracePt t="257104" x="3776663" y="5153025"/>
          <p14:tracePt t="257116" x="3795713" y="5153025"/>
          <p14:tracePt t="257130" x="3840163" y="5143500"/>
          <p14:tracePt t="257161" x="3857625" y="5126038"/>
          <p14:tracePt t="257165" x="3875088" y="5126038"/>
          <p14:tracePt t="257179" x="3902075" y="5099050"/>
          <p14:tracePt t="257445" x="3929063" y="5089525"/>
          <p14:tracePt t="257457" x="3965575" y="5081588"/>
          <p14:tracePt t="257470" x="4027488" y="5054600"/>
          <p14:tracePt t="257481" x="4108450" y="5037138"/>
          <p14:tracePt t="257495" x="4187825" y="5010150"/>
          <p14:tracePt t="257509" x="4322763" y="4983163"/>
          <p14:tracePt t="257520" x="4384675" y="4965700"/>
          <p14:tracePt t="257553" x="4491038" y="4956175"/>
          <p14:tracePt t="257567" x="4545013" y="4946650"/>
          <p14:tracePt t="257582" x="4589463" y="4938713"/>
          <p14:tracePt t="257593" x="4670425" y="4911725"/>
          <p14:tracePt t="257606" x="4822825" y="4884738"/>
          <p14:tracePt t="257616" x="4884738" y="4857750"/>
          <p14:tracePt t="257641" x="4946650" y="4840288"/>
          <p14:tracePt t="257654" x="5037138" y="4803775"/>
          <p14:tracePt t="257666" x="5062538" y="4803775"/>
          <p14:tracePt t="258007" x="5099050" y="4803775"/>
          <p14:tracePt t="258019" x="5126038" y="4803775"/>
          <p14:tracePt t="258030" x="5180013" y="4803775"/>
          <p14:tracePt t="258047" x="5295900" y="4803775"/>
          <p14:tracePt t="258068" x="5348288" y="4803775"/>
          <p14:tracePt t="258079" x="5384800" y="4803775"/>
          <p14:tracePt t="258091" x="5411788" y="4803775"/>
          <p14:tracePt t="258104" x="5465763" y="4803775"/>
          <p14:tracePt t="258120" x="5483225" y="4803775"/>
          <p14:tracePt t="258141" x="5510213" y="4803775"/>
          <p14:tracePt t="258445" x="5518150" y="4803775"/>
          <p14:tracePt t="258479" x="5527675" y="4803775"/>
          <p14:tracePt t="258518" x="5537200" y="4803775"/>
          <p14:tracePt t="258592" x="5537200" y="4813300"/>
          <p14:tracePt t="258603" x="5537200" y="4822825"/>
          <p14:tracePt t="258653" x="5518150" y="4822825"/>
          <p14:tracePt t="258665" x="5510213" y="4822825"/>
          <p14:tracePt t="258675" x="5491163" y="4822825"/>
          <p14:tracePt t="258691" x="5473700" y="4813300"/>
          <p14:tracePt t="258692" x="5465763" y="4786313"/>
          <p14:tracePt t="258712" x="5491163" y="4616450"/>
          <p14:tracePt t="258761" x="5527675" y="4581525"/>
          <p14:tracePt t="258773" x="5581650" y="4545013"/>
          <p14:tracePt t="258784" x="5626100" y="4518025"/>
          <p14:tracePt t="258805" x="5643563" y="4500563"/>
          <p14:tracePt t="258809" x="5653088" y="4491038"/>
          <p14:tracePt t="258826" x="5661025" y="4491038"/>
          <p14:tracePt t="258847" x="5670550" y="4491038"/>
          <p14:tracePt t="258871" x="5688013" y="4491038"/>
          <p14:tracePt t="258885" x="5705475" y="4491038"/>
          <p14:tracePt t="258913" x="5715000" y="4491038"/>
          <p14:tracePt t="258921" x="5724525" y="4491038"/>
          <p14:tracePt t="258933" x="5732463" y="4510088"/>
          <p14:tracePt t="258944" x="5741988" y="4537075"/>
          <p14:tracePt t="258969" x="5741988" y="4554538"/>
          <p14:tracePt t="258981" x="5741988" y="4589463"/>
          <p14:tracePt t="259009" x="5741988" y="4625975"/>
          <p14:tracePt t="259019" x="5741988" y="4660900"/>
          <p14:tracePt t="259030" x="5741988" y="4697413"/>
          <p14:tracePt t="259055" x="5724525" y="4724400"/>
          <p14:tracePt t="259066" x="5697538" y="4741863"/>
          <p14:tracePt t="259080" x="5661025" y="4776788"/>
          <p14:tracePt t="259102" x="5643563" y="4795838"/>
          <p14:tracePt t="259118" x="5616575" y="4830763"/>
          <p14:tracePt t="259129" x="5599113" y="4848225"/>
          <p14:tracePt t="259152" x="5581650" y="4875213"/>
          <p14:tracePt t="259165" x="5545138" y="4919663"/>
          <p14:tracePt t="259195" x="5527675" y="4919663"/>
          <p14:tracePt t="259196" x="5500688" y="4946650"/>
          <p14:tracePt t="259226" x="5483225" y="4956175"/>
          <p14:tracePt t="259237" x="5456238" y="4965700"/>
          <p14:tracePt t="259249" x="5419725" y="4973638"/>
          <p14:tracePt t="259275" x="5402263" y="4973638"/>
          <p14:tracePt t="259285" x="5394325" y="4983163"/>
          <p14:tracePt t="259311" x="5384800" y="4983163"/>
          <p14:tracePt t="259349" x="5384800" y="4973638"/>
          <p14:tracePt t="259359" x="5411788" y="4965700"/>
          <p14:tracePt t="259374" x="5429250" y="4938713"/>
          <p14:tracePt t="259383" x="5473700" y="4884738"/>
          <p14:tracePt t="259396" x="5518150" y="4813300"/>
          <p14:tracePt t="259406" x="5589588" y="4759325"/>
          <p14:tracePt t="259419" x="5643563" y="4724400"/>
          <p14:tracePt t="259448" x="5724525" y="4687888"/>
          <p14:tracePt t="259457" x="5751513" y="4679950"/>
          <p14:tracePt t="259468" x="5768975" y="4679950"/>
          <p14:tracePt t="259482" x="5795963" y="4679950"/>
          <p14:tracePt t="259505" x="5803900" y="4679950"/>
          <p14:tracePt t="259518" x="5822950" y="4687888"/>
          <p14:tracePt t="259566" x="5830888" y="4705350"/>
          <p14:tracePt t="259578" x="5830888" y="4724400"/>
          <p14:tracePt t="259591" x="5830888" y="4741863"/>
          <p14:tracePt t="259603" x="5830888" y="4759325"/>
          <p14:tracePt t="259632" x="5830888" y="4776788"/>
          <p14:tracePt t="259649" x="5830888" y="4803775"/>
          <p14:tracePt t="259665" x="5830888" y="4822825"/>
          <p14:tracePt t="259675" x="5822950" y="4840288"/>
          <p14:tracePt t="259683" x="5776913" y="4875213"/>
          <p14:tracePt t="259713" x="5741988" y="4902200"/>
          <p14:tracePt t="259725" x="5715000" y="4919663"/>
          <p14:tracePt t="259737" x="5661025" y="4956175"/>
          <p14:tracePt t="259752" x="5643563" y="4965700"/>
          <p14:tracePt t="259774" x="5608638" y="4965700"/>
          <p14:tracePt t="259784" x="5545138" y="4973638"/>
          <p14:tracePt t="259817" x="5518150" y="4973638"/>
          <p14:tracePt t="259821" x="5465763" y="4973638"/>
          <p14:tracePt t="259835" x="5438775" y="4973638"/>
          <p14:tracePt t="259868" x="5411788" y="4973638"/>
          <p14:tracePt t="259873" x="5402263" y="4965700"/>
          <p14:tracePt t="259885" x="5394325" y="4965700"/>
          <p14:tracePt t="259955" x="5402263" y="4938713"/>
          <p14:tracePt t="259973" x="5429250" y="4919663"/>
          <p14:tracePt t="259980" x="5465763" y="4902200"/>
          <p14:tracePt t="259993" x="5500688" y="4875213"/>
          <p14:tracePt t="260006" x="5581650" y="4840288"/>
          <p14:tracePt t="260030" x="5599113" y="4822825"/>
          <p14:tracePt t="260041" x="5643563" y="4813300"/>
          <p14:tracePt t="260053" x="5661025" y="4813300"/>
          <p14:tracePt t="260090" x="5680075" y="4813300"/>
          <p14:tracePt t="260102" x="5688013" y="4813300"/>
          <p14:tracePt t="260126" x="5697538" y="4813300"/>
          <p14:tracePt t="260177" x="5705475" y="4813300"/>
          <p14:tracePt t="260191" x="5715000" y="4813300"/>
          <p14:tracePt t="260193" x="5724525" y="4822825"/>
          <p14:tracePt t="260212" x="5732463" y="4822825"/>
          <p14:tracePt t="260223" x="5741988" y="4830763"/>
          <p14:tracePt t="260256" x="5751513" y="4830763"/>
          <p14:tracePt t="260505" x="5768975" y="4830763"/>
          <p14:tracePt t="260516" x="5786438" y="4830763"/>
          <p14:tracePt t="260530" x="5803900" y="4830763"/>
          <p14:tracePt t="260540" x="5830888" y="4830763"/>
          <p14:tracePt t="260553" x="5840413" y="4830763"/>
          <p14:tracePt t="260566" x="5867400" y="4830763"/>
          <p14:tracePt t="260577" x="5902325" y="4840288"/>
          <p14:tracePt t="260603" x="5929313" y="4840288"/>
          <p14:tracePt t="260614" x="5983288" y="4848225"/>
          <p14:tracePt t="260626" x="6010275" y="4857750"/>
          <p14:tracePt t="260651" x="6054725" y="4857750"/>
          <p14:tracePt t="260664" x="6108700" y="4857750"/>
          <p14:tracePt t="260693" x="6134100" y="4857750"/>
          <p14:tracePt t="260695" x="6143625" y="4857750"/>
          <p14:tracePt t="260713" x="6153150" y="4857750"/>
          <p14:tracePt t="261211" x="6134100" y="4857750"/>
          <p14:tracePt t="261225" x="6116638" y="4857750"/>
          <p14:tracePt t="261237" x="6089650" y="4857750"/>
          <p14:tracePt t="261249" x="6072188" y="4857750"/>
          <p14:tracePt t="261284" x="6054725" y="4857750"/>
          <p14:tracePt t="261297" x="6037263" y="4848225"/>
          <p14:tracePt t="261311" x="6018213" y="4840288"/>
          <p14:tracePt t="261322" x="5991225" y="4830763"/>
          <p14:tracePt t="261330" x="5946775" y="4822825"/>
          <p14:tracePt t="261358" x="5919788" y="4822825"/>
          <p14:tracePt t="261382" x="5902325" y="4822825"/>
          <p14:tracePt t="261398" x="5894388" y="4813300"/>
          <p14:tracePt t="261407" x="5884863" y="4813300"/>
          <p14:tracePt t="261419" x="5857875" y="4813300"/>
          <p14:tracePt t="261433" x="5840413" y="4813300"/>
          <p14:tracePt t="261457" x="5830888" y="4813300"/>
          <p14:tracePt t="261479" x="5822950" y="4803775"/>
          <p14:tracePt t="261735" x="5795963" y="4803775"/>
          <p14:tracePt t="261748" x="5741988" y="4786313"/>
          <p14:tracePt t="261759" x="5643563" y="4724400"/>
          <p14:tracePt t="261774" x="5180013" y="4491038"/>
          <p14:tracePt t="261805" x="4857750" y="4357688"/>
          <p14:tracePt t="261809" x="4500563" y="4224338"/>
          <p14:tracePt t="261821" x="3956050" y="4010025"/>
          <p14:tracePt t="261835" x="3786188" y="3938588"/>
          <p14:tracePt t="261859" x="3679825" y="3884613"/>
          <p14:tracePt t="261870" x="3509963" y="3803650"/>
          <p14:tracePt t="261893" x="3446463" y="3776663"/>
          <p14:tracePt t="261906" x="3367088" y="3714750"/>
          <p14:tracePt t="261931" x="3340100" y="3687763"/>
          <p14:tracePt t="261944" x="3322638" y="3660775"/>
          <p14:tracePt t="261954" x="3313113" y="3616325"/>
          <p14:tracePt t="262211" x="3295650" y="3616325"/>
          <p14:tracePt t="262226" x="3152775" y="3633788"/>
          <p14:tracePt t="262259" x="3054350" y="3633788"/>
          <p14:tracePt t="262272" x="2965450" y="3633788"/>
          <p14:tracePt t="262285" x="2874963" y="3633788"/>
          <p14:tracePt t="262302" x="2732088" y="3633788"/>
          <p14:tracePt t="262308" x="2490788" y="3633788"/>
          <p14:tracePt t="262325" x="2401888" y="3633788"/>
          <p14:tracePt t="262345" x="2312988" y="3633788"/>
          <p14:tracePt t="262356" x="2197100" y="3633788"/>
          <p14:tracePt t="262382" x="2170113" y="3633788"/>
          <p14:tracePt t="262393" x="2143125" y="3633788"/>
          <p14:tracePt t="262408" x="2108200" y="3633788"/>
          <p14:tracePt t="262429" x="2089150" y="3633788"/>
          <p14:tracePt t="262442" x="2081213" y="3633788"/>
          <p14:tracePt t="262492" x="2071688" y="3633788"/>
          <p14:tracePt t="262600" x="2089150" y="3625850"/>
          <p14:tracePt t="262618" x="2133600" y="3608388"/>
          <p14:tracePt t="262627" x="2205038" y="3589338"/>
          <p14:tracePt t="262638" x="2286000" y="3571875"/>
          <p14:tracePt t="262651" x="2357438" y="3562350"/>
          <p14:tracePt t="262662" x="2500313" y="3544888"/>
          <p14:tracePt t="262692" x="2581275" y="3544888"/>
          <p14:tracePt t="262693" x="2705100" y="3544888"/>
          <p14:tracePt t="262733" x="2768600" y="3544888"/>
          <p14:tracePt t="262742" x="2857500" y="3544888"/>
          <p14:tracePt t="262750" x="3036888" y="3581400"/>
          <p14:tracePt t="262760" x="3116263" y="3598863"/>
          <p14:tracePt t="262776" x="3179763" y="3616325"/>
          <p14:tracePt t="262797" x="3303588" y="3633788"/>
          <p14:tracePt t="262820" x="3429000" y="3633788"/>
          <p14:tracePt t="262845" x="3509963" y="3633788"/>
          <p14:tracePt t="262864" x="3581400" y="3633788"/>
          <p14:tracePt t="262868" x="3643313" y="3633788"/>
          <p14:tracePt t="262881" x="3741738" y="3633788"/>
          <p14:tracePt t="263177" x="3830638" y="3633788"/>
          <p14:tracePt t="263188" x="3965575" y="3633788"/>
          <p14:tracePt t="263200" x="4197350" y="3633788"/>
          <p14:tracePt t="263211" x="4465638" y="3687763"/>
          <p14:tracePt t="263223" x="4776788" y="3776663"/>
          <p14:tracePt t="263234" x="5170488" y="3929063"/>
          <p14:tracePt t="263250" x="5303838" y="3990975"/>
          <p14:tracePt t="263273" x="5411788" y="4054475"/>
          <p14:tracePt t="263283" x="5626100" y="4160838"/>
          <p14:tracePt t="263308" x="5732463" y="4214813"/>
          <p14:tracePt t="263320" x="5902325" y="4286250"/>
          <p14:tracePt t="263563" x="5919788" y="4286250"/>
          <p14:tracePt t="263576" x="5973763" y="4295775"/>
          <p14:tracePt t="263588" x="6161088" y="4367213"/>
          <p14:tracePt t="263601" x="6286500" y="4429125"/>
          <p14:tracePt t="263633" x="6500813" y="4545013"/>
          <p14:tracePt t="263636" x="6599238" y="4598988"/>
          <p14:tracePt t="263651" x="6670675" y="4660900"/>
          <p14:tracePt t="263672" x="6769100" y="4776788"/>
          <p14:tracePt t="263703" x="6796088" y="4803775"/>
          <p14:tracePt t="263710" x="6823075" y="4822825"/>
          <p14:tracePt t="264113" x="6823075" y="4830763"/>
          <p14:tracePt t="264159" x="6813550" y="4830763"/>
          <p14:tracePt t="264196" x="6796088" y="4830763"/>
          <p14:tracePt t="264208" x="6777038" y="4830763"/>
          <p14:tracePt t="264235" x="6769100" y="4830763"/>
          <p14:tracePt t="264318" x="6777038" y="4830763"/>
          <p14:tracePt t="264332" x="6804025" y="4830763"/>
          <p14:tracePt t="264343" x="6840538" y="4840288"/>
          <p14:tracePt t="264355" x="6875463" y="4867275"/>
          <p14:tracePt t="264368" x="6911975" y="4884738"/>
          <p14:tracePt t="264380" x="6965950" y="4894263"/>
          <p14:tracePt t="264391" x="7108825" y="4919663"/>
          <p14:tracePt t="264416" x="7170738" y="4919663"/>
          <p14:tracePt t="264428" x="7215188" y="4919663"/>
          <p14:tracePt t="264672" x="7232650" y="4929188"/>
          <p14:tracePt t="264688" x="7259638" y="4938713"/>
          <p14:tracePt t="264699" x="7286625" y="4956175"/>
          <p14:tracePt t="264709" x="7348538" y="4991100"/>
          <p14:tracePt t="264721" x="7412038" y="5045075"/>
          <p14:tracePt t="264732" x="7473950" y="5089525"/>
          <p14:tracePt t="264744" x="7537450" y="5133975"/>
          <p14:tracePt t="264760" x="7626350" y="5232400"/>
          <p14:tracePt t="264781" x="7661275" y="5276850"/>
          <p14:tracePt t="264819" x="7661275" y="5286375"/>
          <p14:tracePt t="265113" x="7670800" y="5295900"/>
          <p14:tracePt t="265127" x="7688263" y="5303838"/>
          <p14:tracePt t="265135" x="7705725" y="5303838"/>
          <p14:tracePt t="265148" x="7724775" y="5303838"/>
          <p14:tracePt t="265172" x="7732713" y="5313363"/>
          <p14:tracePt t="265198" x="7759700" y="5322888"/>
          <p14:tracePt t="265215" x="7769225" y="5322888"/>
          <p14:tracePt t="265219" x="7769225" y="5330825"/>
          <p14:tracePt t="265233" x="7786688" y="5330825"/>
          <p14:tracePt t="265806" x="7786688" y="5313363"/>
          <p14:tracePt t="265817" x="7769225" y="5286375"/>
          <p14:tracePt t="265833" x="7751763" y="5259388"/>
          <p14:tracePt t="265843" x="7732713" y="5224463"/>
          <p14:tracePt t="265854" x="7715250" y="5153025"/>
          <p14:tracePt t="265880" x="7705725" y="5108575"/>
          <p14:tracePt t="265892" x="7697788" y="5027613"/>
          <p14:tracePt t="265915" x="7697788" y="4991100"/>
          <p14:tracePt t="265927" x="7697788" y="4956175"/>
          <p14:tracePt t="265939" x="7697788" y="4911725"/>
          <p14:tracePt t="265965" x="7697788" y="4894263"/>
          <p14:tracePt t="265977" x="7697788" y="4875213"/>
          <p14:tracePt t="265988" x="7715250" y="4848225"/>
          <p14:tracePt t="266186" x="7680325" y="4857750"/>
          <p14:tracePt t="266196" x="7643813" y="4867275"/>
          <p14:tracePt t="266207" x="7589838" y="4884738"/>
          <p14:tracePt t="266222" x="7554913" y="4894263"/>
          <p14:tracePt t="266233" x="7545388" y="4894263"/>
          <p14:tracePt t="266389" x="7554913" y="4894263"/>
          <p14:tracePt t="266401" x="7554913" y="4902200"/>
          <p14:tracePt t="266416" x="7572375" y="4902200"/>
          <p14:tracePt t="266427" x="7581900" y="4911725"/>
          <p14:tracePt t="266452" x="7589838" y="4911725"/>
          <p14:tracePt t="266463" x="7599363" y="4911725"/>
          <p14:tracePt t="266476" x="7616825" y="4911725"/>
          <p14:tracePt t="266508" x="7626350" y="4919663"/>
          <p14:tracePt t="266512" x="7634288" y="4929188"/>
          <p14:tracePt t="266526" x="7643813" y="4929188"/>
          <p14:tracePt t="266548" x="7653338" y="4946650"/>
          <p14:tracePt t="266561" x="7653338" y="4956175"/>
          <p14:tracePt t="266578" x="7661275" y="4983163"/>
          <p14:tracePt t="266598" x="7661275" y="5000625"/>
          <p14:tracePt t="266611" x="7661275" y="5027613"/>
          <p14:tracePt t="266634" x="7670800" y="5045075"/>
          <p14:tracePt t="266648" x="7670800" y="5062538"/>
          <p14:tracePt t="266675" x="7670800" y="5072063"/>
          <p14:tracePt t="266684" x="7670800" y="5081588"/>
          <p14:tracePt t="266692" x="7653338" y="5089525"/>
          <p14:tracePt t="266720" x="7608888" y="5108575"/>
          <p14:tracePt t="266731" x="7483475" y="5108575"/>
          <p14:tracePt t="266744" x="7367588" y="5081588"/>
          <p14:tracePt t="266767" x="7205663" y="5000625"/>
          <p14:tracePt t="266779" x="6562725" y="4732338"/>
          <p14:tracePt t="266805" x="6161088" y="4608513"/>
          <p14:tracePt t="266817" x="5803900" y="4473575"/>
          <p14:tracePt t="266829" x="5340350" y="4259263"/>
          <p14:tracePt t="266852" x="5205413" y="4179888"/>
          <p14:tracePt t="266867" x="5072063" y="4054475"/>
          <p14:tracePt t="266889" x="5027613" y="4027488"/>
          <p14:tracePt t="266903" x="4991100" y="4017963"/>
          <p14:tracePt t="266914" x="4983163" y="4000500"/>
          <p14:tracePt t="267171" x="4973638" y="4000500"/>
          <p14:tracePt t="267184" x="4946650" y="4000500"/>
          <p14:tracePt t="267188" x="4911725" y="4000500"/>
          <p14:tracePt t="267209" x="4660900" y="4037013"/>
          <p14:tracePt t="267232" x="4510088" y="4071938"/>
          <p14:tracePt t="267244" x="4313238" y="4116388"/>
          <p14:tracePt t="267257" x="4160838" y="4152900"/>
          <p14:tracePt t="267268" x="3911600" y="4214813"/>
          <p14:tracePt t="267292" x="3830638" y="4241800"/>
          <p14:tracePt t="267305" x="3768725" y="4251325"/>
          <p14:tracePt t="267317" x="3687763" y="4268788"/>
          <p14:tracePt t="267354" x="3679825" y="4276725"/>
          <p14:tracePt t="267390" x="3679825" y="4286250"/>
          <p14:tracePt t="267403" x="3670300" y="4286250"/>
          <p14:tracePt t="267414" x="3660775" y="4286250"/>
          <p14:tracePt t="267426" x="3652838" y="4295775"/>
          <p14:tracePt t="267442" x="3643313" y="4295775"/>
          <p14:tracePt t="267451" x="3633788" y="4303713"/>
          <p14:tracePt t="267476" x="3625850" y="4303713"/>
          <p14:tracePt t="267513" x="3616325" y="4313238"/>
          <p14:tracePt t="267524" x="3608388" y="4313238"/>
          <p14:tracePt t="267550" x="3598863" y="4313238"/>
          <p14:tracePt t="267564" x="3589338" y="4313238"/>
          <p14:tracePt t="267579" x="3581400" y="4313238"/>
          <p14:tracePt t="267609" x="3571875" y="4313238"/>
          <p14:tracePt t="267624" x="3562350" y="4313238"/>
          <p14:tracePt t="267646" x="3554413" y="4313238"/>
          <p14:tracePt t="267660" x="3544888" y="4313238"/>
          <p14:tracePt t="267670" x="3536950" y="4313238"/>
          <p14:tracePt t="267695" x="3527425" y="4303713"/>
          <p14:tracePt t="267708" x="3517900" y="4303713"/>
          <p14:tracePt t="267715" x="3500438" y="4295775"/>
          <p14:tracePt t="267755" x="3490913" y="4295775"/>
          <p14:tracePt t="267769" x="3490913" y="4286250"/>
          <p14:tracePt t="267779" x="3482975" y="4276725"/>
          <p14:tracePt t="267791" x="3473450" y="4268788"/>
          <p14:tracePt t="267804" x="3465513" y="4251325"/>
          <p14:tracePt t="267836" x="3465513" y="4241800"/>
          <p14:tracePt t="267854" x="3446463" y="4241800"/>
          <p14:tracePt t="267880" x="3438525" y="4241800"/>
          <p14:tracePt t="267889" x="3438525" y="4224338"/>
          <p14:tracePt t="268255" x="3419475" y="4232275"/>
          <p14:tracePt t="268269" x="3394075" y="4241800"/>
          <p14:tracePt t="268281" x="3367088" y="4259263"/>
          <p14:tracePt t="268294" x="3340100" y="4276725"/>
          <p14:tracePt t="268304" x="3322638" y="4295775"/>
          <p14:tracePt t="268315" x="3313113" y="4303713"/>
          <p14:tracePt t="268328" x="3268663" y="4348163"/>
          <p14:tracePt t="268341" x="3251200" y="4375150"/>
          <p14:tracePt t="268364" x="3232150" y="4402138"/>
          <p14:tracePt t="268376" x="3214688" y="4429125"/>
          <p14:tracePt t="268403" x="3214688" y="4446588"/>
          <p14:tracePt t="268439" x="3214688" y="4456113"/>
          <p14:tracePt t="268451" x="3214688" y="4465638"/>
          <p14:tracePt t="268462" x="3214688" y="4483100"/>
          <p14:tracePt t="268486" x="3214688" y="4491038"/>
          <p14:tracePt t="268573" x="3205163" y="4491038"/>
          <p14:tracePt t="268585" x="3187700" y="4473575"/>
          <p14:tracePt t="268596" x="3179763" y="4429125"/>
          <p14:tracePt t="268608" x="3152775" y="4375150"/>
          <p14:tracePt t="268622" x="3133725" y="4322763"/>
          <p14:tracePt t="268634" x="3108325" y="4268788"/>
          <p14:tracePt t="268645" x="3036888" y="4143375"/>
          <p14:tracePt t="268669" x="3017838" y="4098925"/>
          <p14:tracePt t="268683" x="3009900" y="4037013"/>
          <p14:tracePt t="268695" x="3009900" y="4000500"/>
          <p14:tracePt t="268711" x="3017838" y="3956050"/>
          <p14:tracePt t="268730" x="3098800" y="3848100"/>
          <p14:tracePt t="268754" x="3125788" y="3803650"/>
          <p14:tracePt t="268767" x="3152775" y="3786188"/>
          <p14:tracePt t="268780" x="3214688" y="3751263"/>
          <p14:tracePt t="268804" x="3241675" y="3741738"/>
          <p14:tracePt t="268816" x="3276600" y="3741738"/>
          <p14:tracePt t="268829" x="3295650" y="3741738"/>
          <p14:tracePt t="268853" x="3303588" y="3741738"/>
          <p14:tracePt t="268866" x="3340100" y="3776663"/>
          <p14:tracePt t="268889" x="3357563" y="3803650"/>
          <p14:tracePt t="268900" x="3367088" y="3830638"/>
          <p14:tracePt t="268913" x="3384550" y="3884613"/>
          <p14:tracePt t="268945" x="3394075" y="3919538"/>
          <p14:tracePt t="268950" x="3411538" y="4037013"/>
          <p14:tracePt t="268974" x="3419475" y="4098925"/>
          <p14:tracePt t="268986" x="3419475" y="4160838"/>
          <p14:tracePt t="269000" x="3419475" y="4241800"/>
          <p14:tracePt t="269022" x="3419475" y="4286250"/>
          <p14:tracePt t="269038" x="3419475" y="4313238"/>
          <p14:tracePt t="269047" x="3384550" y="4375150"/>
          <p14:tracePt t="269071" x="3357563" y="4402138"/>
          <p14:tracePt t="269084" x="3313113" y="4465638"/>
          <p14:tracePt t="269098" x="3286125" y="4491038"/>
          <p14:tracePt t="269121" x="3259138" y="4518025"/>
          <p14:tracePt t="269131" x="3232150" y="4554538"/>
          <p14:tracePt t="269158" x="3224213" y="4562475"/>
          <p14:tracePt t="269168" x="3214688" y="4562475"/>
          <p14:tracePt t="269242" x="3197225" y="4562475"/>
          <p14:tracePt t="269256" x="3179763" y="4554538"/>
          <p14:tracePt t="269266" x="3152775" y="4456113"/>
          <p14:tracePt t="269291" x="3133725" y="4357688"/>
          <p14:tracePt t="269302" x="3133725" y="4268788"/>
          <p14:tracePt t="269315" x="3143250" y="4098925"/>
          <p14:tracePt t="269337" x="3197225" y="3946525"/>
          <p14:tracePt t="269351" x="3232150" y="3894138"/>
          <p14:tracePt t="269383" x="3251200" y="3857625"/>
          <p14:tracePt t="269390" x="3295650" y="3776663"/>
          <p14:tracePt t="269412" x="3322638" y="3751263"/>
          <p14:tracePt t="269425" x="3340100" y="3724275"/>
          <p14:tracePt t="269438" x="3375025" y="3679825"/>
          <p14:tracePt t="269462" x="3384550" y="3652838"/>
          <p14:tracePt t="269474" x="3394075" y="3633788"/>
          <p14:tracePt t="269486" x="3411538" y="3608388"/>
          <p14:tracePt t="269512" x="3419475" y="3589338"/>
          <p14:tracePt t="269536" x="3429000" y="3589338"/>
          <p14:tracePt t="269607" x="3419475" y="3589338"/>
          <p14:tracePt t="269901" x="3384550" y="3598863"/>
          <p14:tracePt t="269912" x="3357563" y="3608388"/>
          <p14:tracePt t="269925" x="3313113" y="3625850"/>
          <p14:tracePt t="269942" x="3276600" y="3625850"/>
          <p14:tracePt t="269959" x="3214688" y="3633788"/>
          <p14:tracePt t="269973" x="3197225" y="3633788"/>
          <p14:tracePt t="269992" x="3170238" y="3633788"/>
          <p14:tracePt t="270005" x="3143250" y="3643313"/>
          <p14:tracePt t="270011" x="3089275" y="3652838"/>
          <p14:tracePt t="270023" x="3071813" y="3652838"/>
          <p14:tracePt t="270047" x="3054350" y="3652838"/>
          <p14:tracePt t="270058" x="3044825" y="3652838"/>
          <p14:tracePt t="270082" x="3044825" y="3660775"/>
          <p14:tracePt t="270168" x="3044825" y="3652838"/>
          <p14:tracePt t="270181" x="3071813" y="3643313"/>
          <p14:tracePt t="270194" x="3098800" y="3625850"/>
          <p14:tracePt t="270205" x="3125788" y="3616325"/>
          <p14:tracePt t="270218" x="3160713" y="3616325"/>
          <p14:tracePt t="270231" x="3214688" y="3608388"/>
          <p14:tracePt t="270243" x="3251200" y="3608388"/>
          <p14:tracePt t="270266" x="3276600" y="3608388"/>
          <p14:tracePt t="270292" x="3330575" y="3608388"/>
          <p14:tracePt t="270302" x="3357563" y="3608388"/>
          <p14:tracePt t="270314" x="3394075" y="3608388"/>
          <p14:tracePt t="270331" x="3455988" y="3616325"/>
          <p14:tracePt t="270342" x="3490913" y="3625850"/>
          <p14:tracePt t="270363" x="3509963" y="3633788"/>
          <p14:tracePt t="270377" x="3571875" y="3652838"/>
          <p14:tracePt t="270399" x="3608388" y="3652838"/>
          <p14:tracePt t="270413" x="3687763" y="3660775"/>
          <p14:tracePt t="270442" x="3724275" y="3660775"/>
          <p14:tracePt t="270448" x="3751263" y="3660775"/>
          <p14:tracePt t="270460" x="3795713" y="3652838"/>
          <p14:tracePt t="270486" x="3822700" y="3633788"/>
          <p14:tracePt t="270789" x="3840163" y="3633788"/>
          <p14:tracePt t="270802" x="3857625" y="3633788"/>
          <p14:tracePt t="270816" x="3884613" y="3633788"/>
          <p14:tracePt t="270833" x="3911600" y="3633788"/>
          <p14:tracePt t="270838" x="3946525" y="3633788"/>
          <p14:tracePt t="270846" x="3983038" y="3633788"/>
          <p14:tracePt t="270864" x="4027488" y="3633788"/>
          <p14:tracePt t="270888" x="4054475" y="3633788"/>
          <p14:tracePt t="270899" x="4081463" y="3633788"/>
          <p14:tracePt t="270928" x="4098925" y="3633788"/>
          <p14:tracePt t="270946" x="4108450" y="3633788"/>
          <p14:tracePt t="270961" x="4116388" y="3643313"/>
          <p14:tracePt t="270973" x="4133850" y="3643313"/>
          <p14:tracePt t="271144" x="4133850" y="3652838"/>
          <p14:tracePt t="271193" x="4116388" y="3652838"/>
          <p14:tracePt t="271208" x="4089400" y="3652838"/>
          <p14:tracePt t="271220" x="4071938" y="3652838"/>
          <p14:tracePt t="271229" x="4037013" y="3652838"/>
          <p14:tracePt t="271241" x="4000500" y="3652838"/>
          <p14:tracePt t="271253" x="3875088" y="3643313"/>
          <p14:tracePt t="271276" x="3813175" y="3633788"/>
          <p14:tracePt t="271300" x="3751263" y="3633788"/>
          <p14:tracePt t="271316" x="3643313" y="3625850"/>
          <p14:tracePt t="271319" x="3608388" y="3625850"/>
          <p14:tracePt t="271337" x="3536950" y="3625850"/>
          <p14:tracePt t="271352" x="3509963" y="3625850"/>
          <p14:tracePt t="271384" x="3490913" y="3625850"/>
          <p14:tracePt t="271387" x="3465513" y="3625850"/>
          <p14:tracePt t="271402" x="3419475" y="3633788"/>
          <p14:tracePt t="271448" x="3411538" y="3633788"/>
          <p14:tracePt t="271459" x="3402013" y="3643313"/>
          <p14:tracePt t="271489" x="3394075" y="3643313"/>
          <p14:tracePt t="271511" x="3384550" y="3643313"/>
          <p14:tracePt t="271605" x="3394075" y="3633788"/>
          <p14:tracePt t="271619" x="3411538" y="3625850"/>
          <p14:tracePt t="271630" x="3429000" y="3625850"/>
          <p14:tracePt t="271644" x="3455988" y="3616325"/>
          <p14:tracePt t="271655" x="3500438" y="3616325"/>
          <p14:tracePt t="271679" x="3527425" y="3616325"/>
          <p14:tracePt t="271691" x="3581400" y="3616325"/>
          <p14:tracePt t="271725" x="3616325" y="3616325"/>
          <p14:tracePt t="271728" x="3687763" y="3616325"/>
          <p14:tracePt t="271740" x="3875088" y="3633788"/>
          <p14:tracePt t="271754" x="3983038" y="3660775"/>
          <p14:tracePt t="271786" x="4214813" y="3732213"/>
          <p14:tracePt t="271789" x="4330700" y="3768725"/>
          <p14:tracePt t="271821" x="4438650" y="3803650"/>
          <p14:tracePt t="271828" x="4545013" y="3830638"/>
          <p14:tracePt t="272105" x="4608513" y="3830638"/>
          <p14:tracePt t="272120" x="4705350" y="3830638"/>
          <p14:tracePt t="272130" x="4867275" y="3830638"/>
          <p14:tracePt t="272142" x="5402263" y="3875088"/>
          <p14:tracePt t="272167" x="5680075" y="3946525"/>
          <p14:tracePt t="272178" x="5894388" y="4010025"/>
          <p14:tracePt t="272193" x="6323013" y="4160838"/>
          <p14:tracePt t="272215" x="6456363" y="4214813"/>
          <p14:tracePt t="272227" x="6697663" y="4322763"/>
          <p14:tracePt t="272259" x="6796088" y="4357688"/>
          <p14:tracePt t="272532" x="6840538" y="4357688"/>
          <p14:tracePt t="272547" x="6919913" y="4375150"/>
          <p14:tracePt t="272556" x="7054850" y="4402138"/>
          <p14:tracePt t="272569" x="7215188" y="4438650"/>
          <p14:tracePt t="272581" x="7510463" y="4554538"/>
          <p14:tracePt t="272594" x="7626350" y="4608513"/>
          <p14:tracePt t="272618" x="7715250" y="4625975"/>
          <p14:tracePt t="272630" x="7848600" y="4679950"/>
          <p14:tracePt t="272654" x="7912100" y="4697413"/>
          <p14:tracePt t="272666" x="7947025" y="4697413"/>
          <p14:tracePt t="272959" x="7974013" y="4697413"/>
          <p14:tracePt t="272971" x="8018463" y="4705350"/>
          <p14:tracePt t="272988" x="8099425" y="4724400"/>
          <p14:tracePt t="273000" x="8197850" y="4751388"/>
          <p14:tracePt t="273007" x="8323263" y="4776788"/>
          <p14:tracePt t="273019" x="8429625" y="4813300"/>
          <p14:tracePt t="273032" x="8589963" y="4867275"/>
          <p14:tracePt t="273055" x="8626475" y="4884738"/>
          <p14:tracePt t="273069" x="8680450" y="4902200"/>
          <p14:tracePt t="273093" x="8680450" y="4911725"/>
          <p14:tracePt t="273764" x="8680450" y="4919663"/>
          <p14:tracePt t="273823" x="8680450" y="4929188"/>
          <p14:tracePt t="273835" x="8680450" y="4946650"/>
          <p14:tracePt t="273853" x="8670925" y="4965700"/>
          <p14:tracePt t="273861" x="8653463" y="4983163"/>
          <p14:tracePt t="273874" x="8626475" y="5018088"/>
          <p14:tracePt t="273896" x="8609013" y="5045075"/>
          <p14:tracePt t="273908" x="8582025" y="5089525"/>
          <p14:tracePt t="274567" x="8555038" y="5099050"/>
          <p14:tracePt t="274582" x="8528050" y="5108575"/>
          <p14:tracePt t="274595" x="8501063" y="5116513"/>
          <p14:tracePt t="274605" x="8483600" y="5126038"/>
          <p14:tracePt t="274615" x="8420100" y="5126038"/>
          <p14:tracePt t="274640" x="8394700" y="5133975"/>
          <p14:tracePt t="274661" x="8348663" y="5133975"/>
          <p14:tracePt t="274664" x="8331200" y="5133975"/>
          <p14:tracePt t="274695" x="8323263" y="5133975"/>
          <p14:tracePt t="274798" x="8340725" y="5133975"/>
          <p14:tracePt t="274816" x="8358188" y="5133975"/>
          <p14:tracePt t="274822" x="8375650" y="5133975"/>
          <p14:tracePt t="274836" x="8394700" y="5133975"/>
          <p14:tracePt t="274847" x="8412163" y="5133975"/>
          <p14:tracePt t="274871" x="8420100" y="5133975"/>
          <p14:tracePt t="274946" x="8439150" y="5143500"/>
          <p14:tracePt t="274971" x="8447088" y="5153025"/>
          <p14:tracePt t="274986" x="8456613" y="5160963"/>
          <p14:tracePt t="274994" x="8456613" y="5170488"/>
          <p14:tracePt t="275177" x="8456613" y="5160963"/>
          <p14:tracePt t="275189" x="8456613" y="5143500"/>
          <p14:tracePt t="275202" x="8456613" y="5126038"/>
          <p14:tracePt t="275215" x="8439150" y="5099050"/>
          <p14:tracePt t="275227" x="8439150" y="5089525"/>
          <p14:tracePt t="275254" x="8429625" y="5089525"/>
          <p14:tracePt t="275553" x="8420100" y="5089525"/>
          <p14:tracePt t="275593" x="8412163" y="5089525"/>
          <p14:tracePt t="275614" x="8385175" y="5089525"/>
          <p14:tracePt t="275626" x="8358188" y="5089525"/>
          <p14:tracePt t="275641" x="8340725" y="5089525"/>
          <p14:tracePt t="275653" x="8313738" y="5089525"/>
          <p14:tracePt t="275663" x="8286750" y="5089525"/>
          <p14:tracePt t="275679" x="8251825" y="5089525"/>
          <p14:tracePt t="275688" x="8188325" y="5089525"/>
          <p14:tracePt t="275712" x="8161338" y="5089525"/>
          <p14:tracePt t="275724" x="8108950" y="5089525"/>
          <p14:tracePt t="275754" x="8089900" y="5089525"/>
          <p14:tracePt t="275761" x="8072438" y="5089525"/>
          <p14:tracePt t="275774" x="8045450" y="5081588"/>
          <p14:tracePt t="275798" x="8037513" y="5072063"/>
          <p14:tracePt t="275821" x="8018463" y="5072063"/>
          <p14:tracePt t="275835" x="8001000" y="5062538"/>
          <p14:tracePt t="275844" x="7991475" y="5062538"/>
          <p14:tracePt t="275871" x="7974013" y="5062538"/>
          <p14:tracePt t="275884" x="7966075" y="5062538"/>
          <p14:tracePt t="275944" x="7939088" y="5054600"/>
          <p14:tracePt t="275961" x="7920038" y="5037138"/>
          <p14:tracePt t="275972" x="7894638" y="5027613"/>
          <p14:tracePt t="275981" x="7867650" y="5010150"/>
          <p14:tracePt t="276007" x="7823200" y="4938713"/>
          <p14:tracePt t="276018" x="7796213" y="4919663"/>
          <p14:tracePt t="276030" x="7777163" y="4875213"/>
          <p14:tracePt t="276042" x="7751763" y="4840288"/>
          <p14:tracePt t="276056" x="7742238" y="4822825"/>
          <p14:tracePt t="276078" x="7732713" y="4803775"/>
          <p14:tracePt t="276105" x="7724775" y="4803775"/>
          <p14:tracePt t="276140" x="7724775" y="4795838"/>
          <p14:tracePt t="276199" x="7732713" y="4795838"/>
          <p14:tracePt t="276215" x="7742238" y="4795838"/>
          <p14:tracePt t="276225" x="7759700" y="4795838"/>
          <p14:tracePt t="276626" x="7742238" y="4795838"/>
          <p14:tracePt t="276638" x="7670800" y="4822825"/>
          <p14:tracePt t="276651" x="7394575" y="4867275"/>
          <p14:tracePt t="276664" x="7180263" y="4902200"/>
          <p14:tracePt t="276696" x="6858000" y="4919663"/>
          <p14:tracePt t="276701" x="6072188" y="4956175"/>
          <p14:tracePt t="276714" x="5697538" y="4956175"/>
          <p14:tracePt t="276740" x="5357813" y="4956175"/>
          <p14:tracePt t="276749" x="4938713" y="4894263"/>
          <p14:tracePt t="276772" x="4813300" y="4857750"/>
          <p14:tracePt t="276784" x="4732338" y="4822825"/>
          <p14:tracePt t="276796" x="4643438" y="4759325"/>
          <p14:tracePt t="276822" x="4616450" y="4732338"/>
          <p14:tracePt t="276834" x="4581525" y="4697413"/>
          <p14:tracePt t="276848" x="4572000" y="4670425"/>
          <p14:tracePt t="277127" x="4527550" y="4705350"/>
          <p14:tracePt t="277140" x="4429125" y="4768850"/>
          <p14:tracePt t="277149" x="4340225" y="4840288"/>
          <p14:tracePt t="277165" x="4259263" y="4884738"/>
          <p14:tracePt t="277176" x="4187825" y="4929188"/>
          <p14:tracePt t="277184" x="4062413" y="5018088"/>
          <p14:tracePt t="277211" x="4000500" y="5072063"/>
          <p14:tracePt t="277235" x="3983038" y="5081588"/>
          <p14:tracePt t="277249" x="3956050" y="5099050"/>
          <p14:tracePt t="277259" x="3946525" y="5116513"/>
          <p14:tracePt t="277275" x="3929063" y="5126038"/>
          <p14:tracePt t="277309" x="3919538" y="5133975"/>
          <p14:tracePt t="277406" x="3919538" y="5143500"/>
          <p14:tracePt t="277760" x="3911600" y="5160963"/>
          <p14:tracePt t="277771" x="3911600" y="5180013"/>
          <p14:tracePt t="277784" x="3902075" y="5224463"/>
          <p14:tracePt t="277810" x="3902075" y="5232400"/>
          <p14:tracePt t="277821" x="3902075" y="5251450"/>
          <p14:tracePt t="277833" x="3902075" y="5259388"/>
          <p14:tracePt t="277869" x="3902075" y="5268913"/>
          <p14:tracePt t="279259" x="3911600" y="5259388"/>
          <p14:tracePt t="279270" x="3938588" y="5251450"/>
          <p14:tracePt t="279282" x="3983038" y="5232400"/>
          <p14:tracePt t="279297" x="4017963" y="5224463"/>
          <p14:tracePt t="279307" x="4179888" y="5180013"/>
          <p14:tracePt t="279320" x="4295775" y="5153025"/>
          <p14:tracePt t="279337" x="4456113" y="5126038"/>
          <p14:tracePt t="279369" x="4776788" y="5089525"/>
          <p14:tracePt t="279381" x="4929188" y="5072063"/>
          <p14:tracePt t="279392" x="5214938" y="5045075"/>
          <p14:tracePt t="279404" x="5394325" y="5018088"/>
          <p14:tracePt t="279430" x="5545138" y="5010150"/>
          <p14:tracePt t="279686" x="5554663" y="5010150"/>
          <p14:tracePt t="279696" x="5562600" y="5010150"/>
          <p14:tracePt t="279708" x="5715000" y="4965700"/>
          <p14:tracePt t="279723" x="6143625" y="4884738"/>
          <p14:tracePt t="279734" x="6581775" y="4867275"/>
          <p14:tracePt t="279755" x="7134225" y="4902200"/>
          <p14:tracePt t="279758" x="7277100" y="4938713"/>
          <p14:tracePt t="279783" x="7358063" y="4965700"/>
          <p14:tracePt t="279794" x="7419975" y="4983163"/>
          <p14:tracePt t="279808" x="7473950" y="5000625"/>
          <p14:tracePt t="279828" x="7537450" y="5018088"/>
          <p14:tracePt t="279846" x="7562850" y="5027613"/>
          <p14:tracePt t="280197" x="7589838" y="5045075"/>
          <p14:tracePt t="280210" x="7616825" y="5062538"/>
          <p14:tracePt t="280223" x="7643813" y="5089525"/>
          <p14:tracePt t="280249" x="7670800" y="5099050"/>
          <p14:tracePt t="280263" x="7697788" y="5116513"/>
          <p14:tracePt t="280272" x="7732713" y="5133975"/>
          <p14:tracePt t="280283" x="7823200" y="5180013"/>
          <p14:tracePt t="280294" x="7875588" y="5205413"/>
          <p14:tracePt t="280319" x="7939088" y="5205413"/>
          <p14:tracePt t="280330" x="8054975" y="5187950"/>
          <p14:tracePt t="280354" x="8116888" y="5187950"/>
          <p14:tracePt t="280364" x="8134350" y="5170488"/>
          <p14:tracePt t="280380" x="8188325" y="5133975"/>
          <p14:tracePt t="280404" x="8205788" y="5116513"/>
          <p14:tracePt t="280416" x="8224838" y="5099050"/>
          <p14:tracePt t="280721" x="8259763" y="5099050"/>
          <p14:tracePt t="280734" x="8304213" y="5099050"/>
          <p14:tracePt t="280745" x="8340725" y="5099050"/>
          <p14:tracePt t="280757" x="8385175" y="5099050"/>
          <p14:tracePt t="280770" x="8491538" y="5099050"/>
          <p14:tracePt t="280801" x="8555038" y="5099050"/>
          <p14:tracePt t="280807" x="8589963" y="5099050"/>
          <p14:tracePt t="280819" x="8643938" y="5099050"/>
          <p14:tracePt t="280848" x="8680450" y="5089525"/>
          <p14:tracePt t="280856" x="8715375" y="5081588"/>
          <p14:tracePt t="280864" x="8732838" y="5072063"/>
          <p14:tracePt t="281552" x="8705850" y="5072063"/>
          <p14:tracePt t="281563" x="8670925" y="5062538"/>
          <p14:tracePt t="281573" x="8634413" y="5062538"/>
          <p14:tracePt t="281586" x="8589963" y="5062538"/>
          <p14:tracePt t="281598" x="8545513" y="5054600"/>
          <p14:tracePt t="281610" x="8483600" y="5037138"/>
          <p14:tracePt t="281623" x="8402638" y="5018088"/>
          <p14:tracePt t="281648" x="8385175" y="5018088"/>
          <p14:tracePt t="281661" x="8375650" y="5010150"/>
          <p14:tracePt t="281769" x="8385175" y="5010150"/>
          <p14:tracePt t="281781" x="8394700" y="5010150"/>
          <p14:tracePt t="281794" x="8402638" y="5010150"/>
          <p14:tracePt t="281819" x="8420100" y="5010150"/>
          <p14:tracePt t="281831" x="8439150" y="5010150"/>
          <p14:tracePt t="281841" x="8466138" y="5010150"/>
          <p14:tracePt t="281853" x="8501063" y="5010150"/>
          <p14:tracePt t="281861" x="8537575" y="5000625"/>
          <p14:tracePt t="284668" x="8528050" y="5000625"/>
          <p14:tracePt t="286619" x="8518525" y="5000625"/>
          <p14:tracePt t="289099" x="8518525" y="5010150"/>
          <p14:tracePt t="289257" x="8518525" y="5018088"/>
          <p14:tracePt t="289514" x="8491538" y="5037138"/>
          <p14:tracePt t="289527" x="8456613" y="5062538"/>
          <p14:tracePt t="289539" x="8412163" y="5126038"/>
          <p14:tracePt t="289550" x="8340725" y="5180013"/>
          <p14:tracePt t="289559" x="8126413" y="5367338"/>
          <p14:tracePt t="289585" x="7956550" y="5465763"/>
          <p14:tracePt t="289598" x="7804150" y="5554663"/>
          <p14:tracePt t="289609" x="7500938" y="5732463"/>
          <p14:tracePt t="289634" x="7367588" y="5776913"/>
          <p14:tracePt t="289646" x="7242175" y="5822950"/>
          <p14:tracePt t="289659" x="7054850" y="5840413"/>
          <p14:tracePt t="289682" x="7018338" y="5840413"/>
          <p14:tracePt t="289927" x="6946900" y="5840413"/>
          <p14:tracePt t="289941" x="6813550" y="5840413"/>
          <p14:tracePt t="289952" x="6608763" y="5840413"/>
          <p14:tracePt t="289965" x="6081713" y="5795963"/>
          <p14:tracePt t="289977" x="5803900" y="5724525"/>
          <p14:tracePt t="289997" x="5554663" y="5643563"/>
          <p14:tracePt t="290012" x="5099050" y="5465763"/>
          <p14:tracePt t="290028" x="4894263" y="5367338"/>
          <p14:tracePt t="290048" x="4545013" y="5259388"/>
          <p14:tracePt t="290061" x="4402138" y="5232400"/>
          <p14:tracePt t="290087" x="4322763" y="5197475"/>
          <p14:tracePt t="290097" x="4241800" y="5126038"/>
          <p14:tracePt t="290128" x="4214813" y="5054600"/>
          <p14:tracePt t="290428" x="4187825" y="5054600"/>
          <p14:tracePt t="290440" x="4143375" y="5062538"/>
          <p14:tracePt t="290453" x="4054475" y="5081588"/>
          <p14:tracePt t="290463" x="3956050" y="5108575"/>
          <p14:tracePt t="290474" x="3902075" y="5116513"/>
          <p14:tracePt t="290488" x="3840163" y="5133975"/>
          <p14:tracePt t="290500" x="3741738" y="5143500"/>
          <p14:tracePt t="290525" x="3714750" y="5153025"/>
          <p14:tracePt t="290536" x="3697288" y="5153025"/>
          <p14:tracePt t="290550" x="3679825" y="5153025"/>
          <p14:tracePt t="290573" x="3670300" y="5153025"/>
          <p14:tracePt t="290599" x="3670300" y="5160963"/>
          <p14:tracePt t="290842" x="3670300" y="5170488"/>
          <p14:tracePt t="290853" x="3670300" y="5180013"/>
          <p14:tracePt t="290867" x="3670300" y="5187950"/>
          <p14:tracePt t="290884" x="3670300" y="5197475"/>
          <p14:tracePt t="290889" x="3660775" y="5205413"/>
          <p14:tracePt t="296181" x="3625850" y="5187950"/>
          <p14:tracePt t="296191" x="3544888" y="5116513"/>
          <p14:tracePt t="296216" x="3482975" y="5072063"/>
          <p14:tracePt t="296231" x="3375025" y="4973638"/>
          <p14:tracePt t="296253" x="3232150" y="4857750"/>
          <p14:tracePt t="296275" x="3160713" y="4786313"/>
          <p14:tracePt t="296288" x="3062288" y="4652963"/>
          <p14:tracePt t="296299" x="2919413" y="4491038"/>
          <p14:tracePt t="296313" x="2616200" y="4170363"/>
          <p14:tracePt t="296338" x="2465388" y="4000500"/>
          <p14:tracePt t="296349" x="2143125" y="3697288"/>
          <p14:tracePt t="296365" x="2027238" y="3581400"/>
          <p14:tracePt t="296385" x="1857375" y="3394075"/>
          <p14:tracePt t="296400" x="1812925" y="3330575"/>
          <p14:tracePt t="296421" x="1776413" y="3232150"/>
          <p14:tracePt t="296691" x="1751013" y="3232150"/>
          <p14:tracePt t="296702" x="1704975" y="3232150"/>
          <p14:tracePt t="296717" x="1625600" y="3205163"/>
          <p14:tracePt t="296729" x="1374775" y="3098800"/>
          <p14:tracePt t="296741" x="1187450" y="3009900"/>
          <p14:tracePt t="296768" x="973138" y="2894013"/>
          <p14:tracePt t="296775" x="822325" y="2795588"/>
          <p14:tracePt t="296787" x="625475" y="2687638"/>
          <p14:tracePt t="296819" x="581025" y="2643188"/>
          <p14:tracePt t="296825" x="554038" y="2616200"/>
          <p14:tracePt t="296837" x="544513" y="2571750"/>
          <p14:tracePt t="296871" x="554038" y="2536825"/>
          <p14:tracePt t="297118" x="544513" y="2536825"/>
          <p14:tracePt t="297128" x="517525" y="2536825"/>
          <p14:tracePt t="297141" x="490538" y="2517775"/>
          <p14:tracePt t="297155" x="446088" y="2482850"/>
          <p14:tracePt t="297166" x="384175" y="2446338"/>
          <p14:tracePt t="297177" x="322263" y="2384425"/>
          <p14:tracePt t="297191" x="241300" y="2259013"/>
          <p14:tracePt t="297213" x="223838" y="2224088"/>
          <p14:tracePt t="297225" x="223838" y="2170113"/>
          <p14:tracePt t="297257" x="223838" y="2143125"/>
          <p14:tracePt t="297262" x="250825" y="2098675"/>
          <p14:tracePt t="297605" x="241300" y="2081213"/>
          <p14:tracePt t="297616" x="231775" y="2054225"/>
          <p14:tracePt t="297630" x="223838" y="2036763"/>
          <p14:tracePt t="297640" x="223838" y="2027238"/>
          <p14:tracePt t="298447" x="204788" y="2027238"/>
          <p14:tracePt t="298457" x="179388" y="2027238"/>
          <p14:tracePt t="298481" x="169863" y="2027238"/>
          <p14:tracePt t="298580" x="169863" y="2017713"/>
          <p14:tracePt t="298691" x="169863" y="2009775"/>
          <p14:tracePt t="299347" x="169863" y="2000250"/>
          <p14:tracePt t="299437" x="169863" y="1990725"/>
          <p14:tracePt t="299446" x="169863" y="1973263"/>
          <p14:tracePt t="299468" x="169863" y="1965325"/>
          <p14:tracePt t="299480" x="160338" y="1955800"/>
          <p14:tracePt t="299508" x="160338" y="1946275"/>
          <p14:tracePt t="301666" x="169863" y="1946275"/>
          <p14:tracePt t="301675" x="204788" y="1946275"/>
          <p14:tracePt t="301694" x="258763" y="1973263"/>
          <p14:tracePt t="301696" x="588963" y="2205038"/>
          <p14:tracePt t="301722" x="874713" y="2428875"/>
          <p14:tracePt t="301736" x="1169988" y="2660650"/>
          <p14:tracePt t="301746" x="1697038" y="3152775"/>
          <p14:tracePt t="301775" x="1955800" y="3384550"/>
          <p14:tracePt t="301784" x="2401888" y="3875088"/>
          <p14:tracePt t="301795" x="2625725" y="4160838"/>
          <p14:tracePt t="301821" x="2813050" y="4446588"/>
          <p14:tracePt t="301834" x="3000375" y="4724400"/>
          <p14:tracePt t="302113" x="3081338" y="4741863"/>
          <p14:tracePt t="302128" x="3241675" y="4795838"/>
          <p14:tracePt t="302137" x="4010025" y="5126038"/>
          <p14:tracePt t="302150" x="4375150" y="5322888"/>
          <p14:tracePt t="302173" x="4652963" y="5510213"/>
          <p14:tracePt t="302182" x="5054600" y="5857875"/>
          <p14:tracePt t="302204" x="5170488" y="5965825"/>
          <p14:tracePt t="302222" x="5357813" y="6134100"/>
          <p14:tracePt t="302480" x="5394325" y="6134100"/>
          <p14:tracePt t="302490" x="5446713" y="6134100"/>
          <p14:tracePt t="302503" x="5572125" y="6126163"/>
          <p14:tracePt t="302522" x="5724525" y="6108700"/>
          <p14:tracePt t="302527" x="5911850" y="6108700"/>
          <p14:tracePt t="302539" x="6242050" y="6108700"/>
          <p14:tracePt t="302553" x="6375400" y="6108700"/>
          <p14:tracePt t="302576" x="6500813" y="6108700"/>
          <p14:tracePt t="302589" x="6715125" y="6108700"/>
          <p14:tracePt t="302601" x="6759575" y="6108700"/>
          <p14:tracePt t="302867" x="6769100" y="6108700"/>
          <p14:tracePt t="302880" x="6823075" y="6108700"/>
          <p14:tracePt t="302908" x="6902450" y="6108700"/>
          <p14:tracePt t="302917" x="7045325" y="6089650"/>
          <p14:tracePt t="302928" x="7232650" y="6072188"/>
          <p14:tracePt t="302942" x="7653338" y="6054725"/>
          <p14:tracePt t="302965" x="7813675" y="6045200"/>
          <p14:tracePt t="302979" x="8062913" y="6018213"/>
          <p14:tracePt t="302990" x="8170863" y="5991225"/>
          <p14:tracePt t="303016" x="8331200" y="5973763"/>
          <p14:tracePt t="304027" x="8296275" y="5973763"/>
          <p14:tracePt t="304037" x="8269288" y="5973763"/>
          <p14:tracePt t="304052" x="8242300" y="5973763"/>
          <p14:tracePt t="304065" x="8215313" y="5973763"/>
          <p14:tracePt t="304074" x="8188325" y="5973763"/>
          <p14:tracePt t="304085" x="8170863" y="5973763"/>
          <p14:tracePt t="304098" x="8116888" y="5973763"/>
          <p14:tracePt t="304130" x="8089900" y="5973763"/>
          <p14:tracePt t="304136" x="8045450" y="5973763"/>
          <p14:tracePt t="304149" x="8018463" y="5973763"/>
          <p14:tracePt t="304174" x="8001000" y="5973763"/>
          <p14:tracePt t="304186" x="7983538" y="5965825"/>
          <p14:tracePt t="304199" x="7974013" y="5965825"/>
          <p14:tracePt t="304476" x="7956550" y="5973763"/>
          <p14:tracePt t="304490" x="7929563" y="5983288"/>
          <p14:tracePt t="304503" x="7912100" y="5983288"/>
          <p14:tracePt t="304514" x="7894638" y="5983288"/>
          <p14:tracePt t="304526" x="7831138" y="5991225"/>
          <p14:tracePt t="304539" x="7429500" y="6045200"/>
          <p14:tracePt t="304568" x="7099300" y="6099175"/>
          <p14:tracePt t="304574" x="6777038" y="6143625"/>
          <p14:tracePt t="304586" x="6419850" y="6170613"/>
          <p14:tracePt t="304611" x="6286500" y="6170613"/>
          <p14:tracePt t="304623" x="6027738" y="6170613"/>
          <p14:tracePt t="304648" x="5919788" y="6170613"/>
          <p14:tracePt t="304660" x="5840413" y="6170613"/>
          <p14:tracePt t="304671" x="5768975" y="6170613"/>
          <p14:tracePt t="304977" x="5751513" y="6170613"/>
          <p14:tracePt t="304988" x="5741988" y="6170613"/>
          <p14:tracePt t="305005" x="5715000" y="6170613"/>
          <p14:tracePt t="305013" x="5688013" y="6170613"/>
          <p14:tracePt t="305024" x="5626100" y="6161088"/>
          <p14:tracePt t="305055" x="5589588" y="6153150"/>
          <p14:tracePt t="305061" x="5572125" y="6134100"/>
          <p14:tracePt t="305075" x="5483225" y="6108700"/>
          <p14:tracePt t="305098" x="5456238" y="6099175"/>
          <p14:tracePt t="305109" x="5429250" y="6081713"/>
          <p14:tracePt t="305136" x="5419725" y="6081713"/>
          <p14:tracePt t="305146" x="5419725" y="6062663"/>
          <p14:tracePt t="305451" x="5402263" y="6062663"/>
          <p14:tracePt t="305462" x="5384800" y="6062663"/>
          <p14:tracePt t="305476" x="5357813" y="6062663"/>
          <p14:tracePt t="305487" x="5313363" y="6045200"/>
          <p14:tracePt t="305515" x="5286375" y="6027738"/>
          <p14:tracePt t="305525" x="5276850" y="6000750"/>
          <p14:tracePt t="305536" x="5268913" y="5983288"/>
          <p14:tracePt t="305548" x="5251450" y="5965825"/>
          <p14:tracePt t="305561" x="5241925" y="5965825"/>
          <p14:tracePt t="305624" x="5241925" y="5956300"/>
          <p14:tracePt t="305695" x="5241925" y="5946775"/>
          <p14:tracePt t="305721" x="5241925" y="5938838"/>
          <p14:tracePt t="305732" x="5259388" y="5938838"/>
          <p14:tracePt t="305745" x="5259388" y="5929313"/>
          <p14:tracePt t="305768" x="5268913" y="5929313"/>
          <p14:tracePt t="305783" x="5276850" y="5929313"/>
          <p14:tracePt t="305793" x="5286375" y="5929313"/>
          <p14:tracePt t="305817" x="5295900" y="5929313"/>
          <p14:tracePt t="305834" x="5303838" y="5929313"/>
          <p14:tracePt t="305846" x="5313363" y="5929313"/>
          <p14:tracePt t="305855" x="5330825" y="5938838"/>
          <p14:tracePt t="305862" x="5394325" y="5938838"/>
          <p14:tracePt t="305891" x="5483225" y="5938838"/>
          <p14:tracePt t="306243" x="5510213" y="5938838"/>
          <p14:tracePt t="306256" x="5554663" y="5938838"/>
          <p14:tracePt t="306271" x="5599113" y="5938838"/>
          <p14:tracePt t="306280" x="5661025" y="5938838"/>
          <p14:tracePt t="306293" x="5732463" y="5929313"/>
          <p14:tracePt t="306305" x="5840413" y="5929313"/>
          <p14:tracePt t="306333" x="5875338" y="5929313"/>
          <p14:tracePt t="306341" x="5911850" y="5929313"/>
          <p14:tracePt t="306367" x="5929313" y="5929313"/>
          <p14:tracePt t="306391" x="5938838" y="5929313"/>
          <p14:tracePt t="306401" x="5965825" y="5929313"/>
          <p14:tracePt t="306622" x="5956300" y="5929313"/>
          <p14:tracePt t="306660" x="5946775" y="5929313"/>
          <p14:tracePt t="306673" x="5938838" y="5929313"/>
          <p14:tracePt t="306695" x="5929313" y="5929313"/>
          <p14:tracePt t="306805" x="5919788" y="5929313"/>
          <p14:tracePt t="306842" x="5911850" y="5929313"/>
          <p14:tracePt t="306854" x="5902325" y="5929313"/>
          <p14:tracePt t="306858" x="5894388" y="5929313"/>
          <p14:tracePt t="306877" x="5867400" y="5929313"/>
          <p14:tracePt t="306902" x="5857875" y="5929313"/>
          <p14:tracePt t="306913" x="5830888" y="5929313"/>
          <p14:tracePt t="306927" x="5759450" y="5929313"/>
          <p14:tracePt t="306940" x="5724525" y="5929313"/>
          <p14:tracePt t="306963" x="5661025" y="5929313"/>
          <p14:tracePt t="306974" x="5473700" y="5946775"/>
          <p14:tracePt t="306998" x="5394325" y="5956300"/>
          <p14:tracePt t="307012" x="5295900" y="5965825"/>
          <p14:tracePt t="307023" x="5251450" y="5973763"/>
          <p14:tracePt t="307047" x="5224463" y="5973763"/>
          <p14:tracePt t="307706" x="5214938" y="5973763"/>
          <p14:tracePt t="307767" x="5205413" y="5973763"/>
          <p14:tracePt t="307814" x="5205413" y="5965825"/>
          <p14:tracePt t="307926" x="5205413" y="5956300"/>
          <p14:tracePt t="307975" x="5214938" y="5938838"/>
          <p14:tracePt t="307988" x="5241925" y="5919788"/>
          <p14:tracePt t="308002" x="5268913" y="5902325"/>
          <p14:tracePt t="308009" x="5303838" y="5875338"/>
          <p14:tracePt t="308024" x="5375275" y="5830888"/>
          <p14:tracePt t="308034" x="5545138" y="5697538"/>
          <p14:tracePt t="308061" x="5626100" y="5626100"/>
          <p14:tracePt t="308074" x="5688013" y="5572125"/>
          <p14:tracePt t="308084" x="5741988" y="5527675"/>
          <p14:tracePt t="308486" x="5741988" y="5537200"/>
          <p14:tracePt t="308503" x="5741988" y="5545138"/>
          <p14:tracePt t="308513" x="5724525" y="5545138"/>
          <p14:tracePt t="308523" x="5715000" y="5562600"/>
          <p14:tracePt t="308546" x="5705475" y="5572125"/>
          <p14:tracePt t="308570" x="5697538" y="5572125"/>
          <p14:tracePt t="308607" x="5697538" y="5581650"/>
          <p14:tracePt t="308924" x="5751513" y="5572125"/>
          <p14:tracePt t="308944" x="5795963" y="5562600"/>
          <p14:tracePt t="308948" x="5875338" y="5562600"/>
          <p14:tracePt t="308961" x="5983288" y="5562600"/>
          <p14:tracePt t="308984" x="6018213" y="5562600"/>
          <p14:tracePt t="308997" x="6045200" y="5562600"/>
          <p14:tracePt t="309009" x="6054725" y="5562600"/>
          <p14:tracePt t="309026" x="6099175" y="5562600"/>
          <p14:tracePt t="309040" x="6116638" y="5562600"/>
          <p14:tracePt t="309057" x="6153150" y="5572125"/>
          <p14:tracePt t="309082" x="6161088" y="5581650"/>
          <p14:tracePt t="309112" x="6170613" y="5581650"/>
          <p14:tracePt t="309118" x="6180138" y="5581650"/>
          <p14:tracePt t="309134" x="6188075" y="5581650"/>
          <p14:tracePt t="309145" x="6215063" y="5581650"/>
          <p14:tracePt t="309167" x="6224588" y="5581650"/>
          <p14:tracePt t="309961" x="6232525" y="5589588"/>
          <p14:tracePt t="309971" x="6232525" y="5599113"/>
          <p14:tracePt t="309986" x="6242050" y="5599113"/>
          <p14:tracePt t="310009" x="6251575" y="5608638"/>
          <p14:tracePt t="310022" x="6259513" y="5608638"/>
          <p14:tracePt t="310034" x="6259513" y="5616575"/>
          <p14:tracePt t="310045" x="6269038" y="5626100"/>
          <p14:tracePt t="310070" x="6276975" y="5626100"/>
          <p14:tracePt t="310081" x="6286500" y="5634038"/>
          <p14:tracePt t="310094" x="6296025" y="5634038"/>
          <p14:tracePt t="310113" x="6303963" y="5634038"/>
          <p14:tracePt t="310471" x="6313488" y="5634038"/>
          <p14:tracePt t="310495" x="6323013" y="5634038"/>
          <p14:tracePt t="310509" x="6323013" y="5643563"/>
          <p14:tracePt t="310520" x="6330950" y="5653088"/>
          <p14:tracePt t="310546" x="6340475" y="5653088"/>
          <p14:tracePt t="310569" x="6348413" y="5661025"/>
          <p14:tracePt t="310583" x="6357938" y="5670550"/>
          <p14:tracePt t="310595" x="6367463" y="5680075"/>
          <p14:tracePt t="310618" x="6375400" y="5680075"/>
          <p14:tracePt t="310634" x="6384925" y="5688013"/>
          <p14:tracePt t="310667" x="6384925" y="5697538"/>
          <p14:tracePt t="310692" x="6394450" y="5697538"/>
          <p14:tracePt t="310984" x="6348413" y="5751513"/>
          <p14:tracePt t="310995" x="6259513" y="5830888"/>
          <p14:tracePt t="311007" x="6180138" y="5919788"/>
          <p14:tracePt t="311019" x="6045200" y="6010275"/>
          <p14:tracePt t="311032" x="5902325" y="6108700"/>
          <p14:tracePt t="311043" x="5661025" y="6269038"/>
          <p14:tracePt t="311070" x="5545138" y="6330950"/>
          <p14:tracePt t="311080" x="5438775" y="6367463"/>
          <p14:tracePt t="311093" x="5276850" y="6419850"/>
          <p14:tracePt t="311118" x="5224463" y="6429375"/>
          <p14:tracePt t="311129" x="5170488" y="6438900"/>
          <p14:tracePt t="311143" x="5153025" y="6438900"/>
          <p14:tracePt t="311169" x="5133975" y="6438900"/>
          <p14:tracePt t="311181" x="5126038" y="6438900"/>
          <p14:tracePt t="311193" x="5116513" y="6438900"/>
          <p14:tracePt t="311222" x="5108575" y="6438900"/>
          <p14:tracePt t="311311" x="5108575" y="6429375"/>
          <p14:tracePt t="311325" x="5108575" y="6411913"/>
          <p14:tracePt t="311349" x="5126038" y="6384925"/>
          <p14:tracePt t="311362" x="5143500" y="6348413"/>
          <p14:tracePt t="311377" x="5197475" y="6296025"/>
          <p14:tracePt t="311386" x="5241925" y="6251575"/>
          <p14:tracePt t="311397" x="5394325" y="6108700"/>
          <p14:tracePt t="311422" x="5491163" y="6037263"/>
          <p14:tracePt t="311435" x="5599113" y="5946775"/>
          <p14:tracePt t="311446" x="5680075" y="5875338"/>
          <p14:tracePt t="311459" x="5803900" y="5759450"/>
          <p14:tracePt t="311491" x="5830888" y="5732463"/>
          <p14:tracePt t="311495" x="5857875" y="5705475"/>
          <p14:tracePt t="311592" x="5857875" y="5715000"/>
          <p14:tracePt t="311608" x="5857875" y="5732463"/>
          <p14:tracePt t="311617" x="5857875" y="5751513"/>
          <p14:tracePt t="311629" x="5857875" y="5768975"/>
          <p14:tracePt t="311642" x="5867400" y="5803900"/>
          <p14:tracePt t="311654" x="5875338" y="5840413"/>
          <p14:tracePt t="311665" x="5894388" y="5938838"/>
          <p14:tracePt t="311695" x="5894388" y="6000750"/>
          <p14:tracePt t="311702" x="5894388" y="6062663"/>
          <p14:tracePt t="311716" x="5894388" y="6153150"/>
          <p14:tracePt t="311739" x="5894388" y="6188075"/>
          <p14:tracePt t="311752" x="5894388" y="6224588"/>
          <p14:tracePt t="311764" x="5884863" y="6224588"/>
          <p14:tracePt t="311789" x="5875338" y="6232525"/>
          <p14:tracePt t="311800" x="5803900" y="6251575"/>
          <p14:tracePt t="311826" x="5768975" y="6259513"/>
          <p14:tracePt t="311837" x="5732463" y="6259513"/>
          <p14:tracePt t="311848" x="5634038" y="6259513"/>
          <p14:tracePt t="311865" x="5589588" y="6259513"/>
          <p14:tracePt t="311885" x="5500688" y="6205538"/>
          <p14:tracePt t="311899" x="5446713" y="6170613"/>
          <p14:tracePt t="311922" x="5411788" y="6126163"/>
          <p14:tracePt t="311933" x="5348288" y="6037263"/>
          <p14:tracePt t="311958" x="5322888" y="5983288"/>
          <p14:tracePt t="311971" x="5303838" y="5929313"/>
          <p14:tracePt t="311982" x="5303838" y="5902325"/>
          <p14:tracePt t="312006" x="5303838" y="5884863"/>
          <p14:tracePt t="312018" x="5340350" y="5830888"/>
          <p14:tracePt t="312043" x="5375275" y="5795963"/>
          <p14:tracePt t="312055" x="5446713" y="5751513"/>
          <p14:tracePt t="312068" x="5581650" y="5697538"/>
          <p14:tracePt t="312092" x="5626100" y="5688013"/>
          <p14:tracePt t="312105" x="5697538" y="5680075"/>
          <p14:tracePt t="312118" x="5732463" y="5680075"/>
          <p14:tracePt t="312139" x="5776913" y="5688013"/>
          <p14:tracePt t="312152" x="5857875" y="5741988"/>
          <p14:tracePt t="312177" x="5884863" y="5776913"/>
          <p14:tracePt t="312184" x="5938838" y="5867400"/>
          <p14:tracePt t="312221" x="5956300" y="5919788"/>
          <p14:tracePt t="312230" x="5983288" y="5973763"/>
          <p14:tracePt t="312240" x="6010275" y="6062663"/>
          <p14:tracePt t="312263" x="6018213" y="6108700"/>
          <p14:tracePt t="312276" x="6027738" y="6161088"/>
          <p14:tracePt t="312287" x="6037263" y="6242050"/>
          <p14:tracePt t="312318" x="6037263" y="6269038"/>
          <p14:tracePt t="312323" x="6037263" y="6296025"/>
          <p14:tracePt t="312339" x="6027738" y="6323013"/>
          <p14:tracePt t="312353" x="6018213" y="6340475"/>
          <p14:tracePt t="312372" x="5973763" y="6384925"/>
          <p14:tracePt t="312388" x="5938838" y="6402388"/>
          <p14:tracePt t="312408" x="5902325" y="6419850"/>
          <p14:tracePt t="312421" x="5813425" y="6438900"/>
          <p14:tracePt t="312448" x="5732463" y="6438900"/>
          <p14:tracePt t="312458" x="5705475" y="6438900"/>
          <p14:tracePt t="312483" x="5670550" y="6429375"/>
          <p14:tracePt t="312494" x="5643563" y="6384925"/>
          <p14:tracePt t="312506" x="5562600" y="6276975"/>
          <p14:tracePt t="312530" x="5545138" y="6215063"/>
          <p14:tracePt t="312543" x="5527675" y="6153150"/>
          <p14:tracePt t="312558" x="5510213" y="6054725"/>
          <p14:tracePt t="312571" x="5510213" y="6018213"/>
          <p14:tracePt t="312591" x="5527675" y="5938838"/>
          <p14:tracePt t="312606" x="5545138" y="5911850"/>
          <p14:tracePt t="312628" x="5572125" y="5884863"/>
          <p14:tracePt t="312641" x="5670550" y="5830888"/>
          <p14:tracePt t="312665" x="5715000" y="5813425"/>
          <p14:tracePt t="312678" x="5768975" y="5786438"/>
          <p14:tracePt t="312690" x="5875338" y="5759450"/>
          <p14:tracePt t="312714" x="5919788" y="5759450"/>
          <p14:tracePt t="312726" x="6081713" y="5751513"/>
          <p14:tracePt t="312769" x="6126163" y="5751513"/>
          <p14:tracePt t="312775" x="6205538" y="5759450"/>
          <p14:tracePt t="312803" x="6242050" y="5768975"/>
          <p14:tracePt t="312820" x="6296025" y="5776913"/>
          <p14:tracePt t="312823" x="6384925" y="5803900"/>
          <p14:tracePt t="312847" x="6419850" y="5822950"/>
          <p14:tracePt t="312859" x="6483350" y="5848350"/>
          <p14:tracePt t="313151" x="6510338" y="5848350"/>
          <p14:tracePt t="313164" x="6537325" y="5848350"/>
          <p14:tracePt t="313176" x="6589713" y="5848350"/>
          <p14:tracePt t="313192" x="6670675" y="5840413"/>
          <p14:tracePt t="313194" x="6875463" y="5822950"/>
          <p14:tracePt t="313214" x="6991350" y="5822950"/>
          <p14:tracePt t="313228" x="7099300" y="5822950"/>
          <p14:tracePt t="313249" x="7188200" y="5822950"/>
          <p14:tracePt t="313263" x="7331075" y="5848350"/>
          <p14:tracePt t="313285" x="7385050" y="5867400"/>
          <p14:tracePt t="313299" x="7419975" y="5875338"/>
          <p14:tracePt t="313310" x="7473950" y="5919788"/>
          <p14:tracePt t="313334" x="7500938" y="5946775"/>
          <p14:tracePt t="313346" x="7518400" y="5973763"/>
          <p14:tracePt t="313359" x="7537450" y="6027738"/>
          <p14:tracePt t="313378" x="7545388" y="6054725"/>
          <p14:tracePt t="313653" x="7554913" y="6054725"/>
          <p14:tracePt t="313664" x="7572375" y="6054725"/>
          <p14:tracePt t="313677" x="7581900" y="6062663"/>
          <p14:tracePt t="313685" x="7599363" y="6081713"/>
          <p14:tracePt t="313701" x="7616825" y="6089650"/>
          <p14:tracePt t="313724" x="7626350" y="6099175"/>
          <p14:tracePt t="313738" x="7626350" y="6108700"/>
          <p14:tracePt t="313750" x="7626350" y="6116638"/>
          <p14:tracePt t="313787" x="7626350" y="6126163"/>
          <p14:tracePt t="313798" x="7616825" y="6134100"/>
          <p14:tracePt t="313813" x="7581900" y="6143625"/>
          <p14:tracePt t="313826" x="7491413" y="6161088"/>
          <p14:tracePt t="313836" x="7456488" y="6170613"/>
          <p14:tracePt t="313859" x="7412038" y="6180138"/>
          <p14:tracePt t="313865" x="7367588" y="6180138"/>
          <p14:tracePt t="313885" x="7277100" y="6180138"/>
          <p14:tracePt t="313907" x="7251700" y="6180138"/>
          <p14:tracePt t="313932" x="7215188" y="6180138"/>
          <p14:tracePt t="313941" x="7188200" y="6180138"/>
          <p14:tracePt t="313951" x="7126288" y="6161088"/>
          <p14:tracePt t="313970" x="7062788" y="6116638"/>
          <p14:tracePt t="313992" x="7037388" y="6089650"/>
          <p14:tracePt t="314005" x="7010400" y="6062663"/>
          <p14:tracePt t="314017" x="6983413" y="5973763"/>
          <p14:tracePt t="314041" x="6983413" y="5946775"/>
          <p14:tracePt t="314057" x="7000875" y="5857875"/>
          <p14:tracePt t="314069" x="7062788" y="5803900"/>
          <p14:tracePt t="314090" x="7143750" y="5732463"/>
          <p14:tracePt t="314103" x="7313613" y="5608638"/>
          <p14:tracePt t="314133" x="7367588" y="5581650"/>
          <p14:tracePt t="314141" x="7483475" y="5554663"/>
          <p14:tracePt t="314152" x="7527925" y="5554663"/>
          <p14:tracePt t="314176" x="7572375" y="5554663"/>
          <p14:tracePt t="314189" x="7653338" y="5589588"/>
          <p14:tracePt t="314212" x="7680325" y="5634038"/>
          <p14:tracePt t="314237" x="7688263" y="5670550"/>
          <p14:tracePt t="314246" x="7724775" y="5751513"/>
          <p14:tracePt t="314273" x="7732713" y="5813425"/>
          <p14:tracePt t="314285" x="7742238" y="5983288"/>
          <p14:tracePt t="314315" x="7751763" y="6072188"/>
          <p14:tracePt t="314321" x="7751763" y="6215063"/>
          <p14:tracePt t="314347" x="7751763" y="6259513"/>
          <p14:tracePt t="314357" x="7751763" y="6296025"/>
          <p14:tracePt t="314374" x="7751763" y="6330950"/>
          <p14:tracePt t="314395" x="7751763" y="6340475"/>
          <p14:tracePt t="314410" x="7732713" y="6357938"/>
          <p14:tracePt t="314421" x="7715250" y="6357938"/>
          <p14:tracePt t="314444" x="7705725" y="6367463"/>
          <p14:tracePt t="314456" x="7661275" y="6394450"/>
          <p14:tracePt t="314491" x="7599363" y="6419850"/>
          <p14:tracePt t="314505" x="7554913" y="6419850"/>
          <p14:tracePt t="314521" x="7518400" y="6419850"/>
          <p14:tracePt t="314530" x="7483475" y="6419850"/>
          <p14:tracePt t="314543" x="7385050" y="6367463"/>
          <p14:tracePt t="314555" x="7313613" y="6303963"/>
          <p14:tracePt t="314577" x="7242175" y="6232525"/>
          <p14:tracePt t="314591" x="7081838" y="6062663"/>
          <p14:tracePt t="314614" x="7027863" y="5991225"/>
          <p14:tracePt t="314626" x="6965950" y="5929313"/>
          <p14:tracePt t="314640" x="6884988" y="5840413"/>
          <p14:tracePt t="314663" x="6858000" y="5813425"/>
          <p14:tracePt t="314675" x="6823075" y="5768975"/>
          <p14:tracePt t="314690" x="6813550" y="5741988"/>
          <p14:tracePt t="314712" x="6813550" y="5724525"/>
          <p14:tracePt t="314724" x="6884988" y="5670550"/>
          <p14:tracePt t="314756" x="6983413" y="5616575"/>
          <p14:tracePt t="314761" x="7259638" y="5500688"/>
          <p14:tracePt t="314774" x="7466013" y="5456238"/>
          <p14:tracePt t="314806" x="7626350" y="5419725"/>
          <p14:tracePt t="314810" x="7867650" y="5402263"/>
          <p14:tracePt t="314834" x="7947025" y="5429250"/>
          <p14:tracePt t="314846" x="8001000" y="5456238"/>
          <p14:tracePt t="314860" x="8108950" y="5537200"/>
          <p14:tracePt t="314874" x="8161338" y="5581650"/>
          <p14:tracePt t="314894" x="8205788" y="5634038"/>
          <p14:tracePt t="314911" x="8277225" y="5786438"/>
          <p14:tracePt t="314931" x="8313738" y="5884863"/>
          <p14:tracePt t="314943" x="8348663" y="6054725"/>
          <p14:tracePt t="314969" x="8348663" y="6180138"/>
          <p14:tracePt t="314992" x="8358188" y="6232525"/>
          <p14:tracePt t="315003" x="8358188" y="6259513"/>
          <p14:tracePt t="315016" x="8367713" y="6286500"/>
          <p14:tracePt t="315028" x="8367713" y="6323013"/>
          <p14:tracePt t="315066" x="8375650" y="6323013"/>
          <p14:tracePt t="315435" x="8367713" y="6323013"/>
          <p14:tracePt t="315444" x="8340725" y="6296025"/>
          <p14:tracePt t="315455" x="8259763" y="6251575"/>
          <p14:tracePt t="315467" x="7929563" y="6062663"/>
          <p14:tracePt t="315492" x="7724775" y="5965825"/>
          <p14:tracePt t="315505" x="7581900" y="5884863"/>
          <p14:tracePt t="315517" x="7375525" y="5803900"/>
          <p14:tracePt t="315540" x="7304088" y="5776913"/>
          <p14:tracePt t="315552" x="7251700" y="5768975"/>
          <p14:tracePt t="315564" x="7242175" y="5768975"/>
          <p14:tracePt t="315601" x="7232650" y="5768975"/>
          <p14:tracePt t="315686" x="7251700" y="5768975"/>
          <p14:tracePt t="315710" x="7259638" y="5768975"/>
          <p14:tracePt t="315736" x="7269163" y="5768975"/>
          <p14:tracePt t="315773" x="7286625" y="5768975"/>
          <p14:tracePt t="315786" x="7304088" y="5768975"/>
          <p14:tracePt t="315798" x="7313613" y="5768975"/>
          <p14:tracePt t="315819" x="7340600" y="5776913"/>
          <p14:tracePt t="315822" x="7367588" y="5795963"/>
          <p14:tracePt t="315832" x="7419975" y="5822950"/>
          <p14:tracePt t="315865" x="7456488" y="5830888"/>
          <p14:tracePt t="315866" x="7510463" y="5857875"/>
          <p14:tracePt t="315899" x="7537450" y="5867400"/>
          <p14:tracePt t="315905" x="7572375" y="5867400"/>
          <p14:tracePt t="315919" x="7670800" y="5848350"/>
          <p14:tracePt t="315942" x="7732713" y="5830888"/>
          <p14:tracePt t="316235" x="7751763" y="5830888"/>
          <p14:tracePt t="316250" x="7777163" y="5813425"/>
          <p14:tracePt t="316259" x="7813675" y="5803900"/>
          <p14:tracePt t="316273" x="7875588" y="5776913"/>
          <p14:tracePt t="316302" x="7902575" y="5776913"/>
          <p14:tracePt t="316309" x="7920038" y="5768975"/>
          <p14:tracePt t="316321" x="7929563" y="5768975"/>
          <p14:tracePt t="316345" x="7939088" y="5768975"/>
          <p14:tracePt t="316357" x="7966075" y="5768975"/>
          <p14:tracePt t="316373" x="7983538" y="5768975"/>
          <p14:tracePt t="316394" x="8001000" y="5768975"/>
          <p14:tracePt t="316406" x="8010525" y="5768975"/>
          <p14:tracePt t="319191" x="8001000" y="5768975"/>
          <p14:tracePt t="319202" x="7991475" y="5768975"/>
          <p14:tracePt t="319215" x="7974013" y="5768975"/>
          <p14:tracePt t="319226" x="7947025" y="5759450"/>
          <p14:tracePt t="319240" x="7912100" y="5741988"/>
          <p14:tracePt t="319251" x="7858125" y="5724525"/>
          <p14:tracePt t="319264" x="7751763" y="5670550"/>
          <p14:tracePt t="319288" x="7715250" y="5653088"/>
          <p14:tracePt t="319301" x="7653338" y="5616575"/>
          <p14:tracePt t="319313" x="7634288" y="5599113"/>
          <p14:tracePt t="319339" x="7616825" y="5581650"/>
          <p14:tracePt t="319351" x="7608888" y="5572125"/>
          <p14:tracePt t="319363" x="7599363" y="5572125"/>
          <p14:tracePt t="319398" x="7589838" y="5572125"/>
          <p14:tracePt t="319422" x="7581900" y="5572125"/>
          <p14:tracePt t="319495" x="7572375" y="5572125"/>
          <p14:tracePt t="319532" x="7562850" y="5554663"/>
          <p14:tracePt t="319543" x="7545388" y="5545138"/>
          <p14:tracePt t="319555" x="7537450" y="5527675"/>
          <p14:tracePt t="319568" x="7500938" y="5500688"/>
          <p14:tracePt t="319593" x="7483475" y="5483225"/>
          <p14:tracePt t="319604" x="7456488" y="5456238"/>
          <p14:tracePt t="319617" x="7412038" y="5402263"/>
          <p14:tracePt t="319640" x="7394575" y="5367338"/>
          <p14:tracePt t="319657" x="7385050" y="5348288"/>
          <p14:tracePt t="319665" x="7385050" y="5303838"/>
          <p14:tracePt t="319685" x="7394575" y="5276850"/>
          <p14:tracePt t="320555" x="7394575" y="5259388"/>
          <p14:tracePt t="320629" x="7394575" y="5251450"/>
          <p14:tracePt t="320666" x="7385050" y="5232400"/>
          <p14:tracePt t="320679" x="7385050" y="5224463"/>
          <p14:tracePt t="320692" x="7375525" y="5224463"/>
          <p14:tracePt t="320703" x="7375525" y="5214938"/>
          <p14:tracePt t="321177" x="7367588" y="5214938"/>
          <p14:tracePt t="322506" x="7340600" y="5205413"/>
          <p14:tracePt t="322519" x="7313613" y="5187950"/>
          <p14:tracePt t="322542" x="7259638" y="5153025"/>
          <p14:tracePt t="322555" x="7188200" y="5126038"/>
          <p14:tracePt t="322565" x="7027863" y="5072063"/>
          <p14:tracePt t="322577" x="6242050" y="4786313"/>
          <p14:tracePt t="322591" x="5715000" y="4608513"/>
          <p14:tracePt t="322614" x="5205413" y="4384675"/>
          <p14:tracePt t="322628" x="4394200" y="3973513"/>
          <p14:tracePt t="322657" x="4108450" y="3759200"/>
          <p14:tracePt t="322664" x="3929063" y="3608388"/>
          <p14:tracePt t="322676" x="3741738" y="3394075"/>
          <p14:tracePt t="322692" x="3670300" y="3276600"/>
          <p14:tracePt t="322968" x="3633788" y="3286125"/>
          <p14:tracePt t="322979" x="3562350" y="3295650"/>
          <p14:tracePt t="322993" x="3490913" y="3295650"/>
          <p14:tracePt t="323004" x="3384550" y="3286125"/>
          <p14:tracePt t="323017" x="2982913" y="3116263"/>
          <p14:tracePt t="323029" x="2776538" y="3000375"/>
          <p14:tracePt t="323052" x="2652713" y="2911475"/>
          <p14:tracePt t="323066" x="2544763" y="2813050"/>
          <p14:tracePt t="323080" x="2438400" y="2643188"/>
          <p14:tracePt t="323101" x="2411413" y="2581275"/>
          <p14:tracePt t="323115" x="2393950" y="2482850"/>
          <p14:tracePt t="323137" x="2384425" y="2446338"/>
          <p14:tracePt t="323149" x="2374900" y="2411413"/>
          <p14:tracePt t="323163" x="2374900" y="2366963"/>
          <p14:tracePt t="323444" x="2286000" y="2339975"/>
          <p14:tracePt t="323455" x="2152650" y="2312988"/>
          <p14:tracePt t="323466" x="1973263" y="2276475"/>
          <p14:tracePt t="323480" x="1751013" y="2214563"/>
          <p14:tracePt t="323493" x="1571625" y="2170113"/>
          <p14:tracePt t="323505" x="1384300" y="2125663"/>
          <p14:tracePt t="323516" x="1133475" y="2036763"/>
          <p14:tracePt t="323540" x="1054100" y="2017713"/>
          <p14:tracePt t="323553" x="955675" y="1982788"/>
          <p14:tracePt t="323566" x="938213" y="1982788"/>
          <p14:tracePt t="323822" x="928688" y="1990725"/>
          <p14:tracePt t="323834" x="911225" y="2000250"/>
          <p14:tracePt t="323851" x="847725" y="2009775"/>
          <p14:tracePt t="323869" x="642938" y="2044700"/>
          <p14:tracePt t="323884" x="554038" y="2054225"/>
          <p14:tracePt t="323893" x="490538" y="2054225"/>
          <p14:tracePt t="323906" x="401638" y="2054225"/>
          <p14:tracePt t="323934" x="347663" y="2054225"/>
          <p14:tracePt t="323943" x="312738" y="2054225"/>
          <p14:tracePt t="323954" x="258763" y="2054225"/>
          <p14:tracePt t="323979" x="231775" y="2054225"/>
          <p14:tracePt t="323991" x="204788" y="2054225"/>
          <p14:tracePt t="324003" x="179388" y="2054225"/>
          <p14:tracePt t="324028" x="169863" y="2054225"/>
          <p14:tracePt t="324041" x="160338" y="2054225"/>
          <p14:tracePt t="324051" x="142875" y="2054225"/>
          <p14:tracePt t="324087" x="133350" y="2054225"/>
          <p14:tracePt t="324115" x="125413" y="2054225"/>
          <p14:tracePt t="324138" x="115888" y="2054225"/>
          <p14:tracePt t="324172" x="115888" y="2044700"/>
          <p14:tracePt t="324710" x="115888" y="2062163"/>
          <p14:tracePt t="324722" x="107950" y="2071688"/>
          <p14:tracePt t="324736" x="107950" y="2098675"/>
          <p14:tracePt t="324770" x="160338" y="2125663"/>
          <p14:tracePt t="324784" x="268288" y="2187575"/>
          <p14:tracePt t="324794" x="776288" y="2517775"/>
          <p14:tracePt t="324819" x="1098550" y="2803525"/>
          <p14:tracePt t="324831" x="1357313" y="3116263"/>
          <p14:tracePt t="324845" x="1830388" y="3857625"/>
          <p14:tracePt t="324860" x="2017713" y="4251325"/>
          <p14:tracePt t="324882" x="2438400" y="5116513"/>
          <p14:tracePt t="324894" x="2660650" y="5599113"/>
          <p14:tracePt t="325175" x="2660650" y="5634038"/>
          <p14:tracePt t="325188" x="2670175" y="5661025"/>
          <p14:tracePt t="325212" x="2679700" y="5661025"/>
          <p14:tracePt t="325222" x="2768600" y="5680075"/>
          <p14:tracePt t="325234" x="3214688" y="5776913"/>
          <p14:tracePt t="325257" x="3465513" y="5867400"/>
          <p14:tracePt t="325265" x="3687763" y="5946775"/>
          <p14:tracePt t="325282" x="4071938" y="6126163"/>
          <p14:tracePt t="325308" x="4313238" y="6367463"/>
          <p14:tracePt t="325331" x="4384675" y="6483350"/>
          <p14:tracePt t="325347" x="4438650" y="6589713"/>
          <p14:tracePt t="325661" x="4465638" y="6581775"/>
          <p14:tracePt t="325675" x="4510088" y="6554788"/>
          <p14:tracePt t="325687" x="4581525" y="6483350"/>
          <p14:tracePt t="325688" x="4679950" y="6419850"/>
          <p14:tracePt t="325708" x="4768850" y="6348413"/>
          <p14:tracePt t="325720" x="4822825" y="6296025"/>
          <p14:tracePt t="325736" x="4946650" y="6180138"/>
          <p14:tracePt t="325758" x="5000625" y="6143625"/>
          <p14:tracePt t="325770" x="5099050" y="6081713"/>
          <p14:tracePt t="325795" x="5133975" y="6062663"/>
          <p14:tracePt t="325806" x="5170488" y="6045200"/>
          <p14:tracePt t="325821" x="5232400" y="6018213"/>
          <p14:tracePt t="326441" x="5214938" y="6018213"/>
          <p14:tracePt t="326452" x="5187950" y="6018213"/>
          <p14:tracePt t="326464" x="5153025" y="6018213"/>
          <p14:tracePt t="326478" x="5089525" y="6018213"/>
          <p14:tracePt t="326507" x="5062538" y="6018213"/>
          <p14:tracePt t="326513" x="5045075" y="6018213"/>
          <p14:tracePt t="326525" x="5010150" y="6018213"/>
          <p14:tracePt t="326540" x="5000625" y="6018213"/>
          <p14:tracePt t="326561" x="4991100" y="6018213"/>
          <p14:tracePt t="326578" x="4983163" y="6010275"/>
          <p14:tracePt t="326623" x="4973638" y="6010275"/>
          <p14:tracePt t="326639" x="4973638" y="6000750"/>
          <p14:tracePt t="326647" x="4973638" y="5983288"/>
          <p14:tracePt t="328196" x="4973638" y="5973763"/>
          <p14:tracePt t="331120" x="4983163" y="5973763"/>
          <p14:tracePt t="331167" x="4983163" y="5965825"/>
          <p14:tracePt t="331180" x="4991100" y="5965825"/>
          <p14:tracePt t="331216" x="5000625" y="5965825"/>
          <p14:tracePt t="331229" x="5027613" y="5956300"/>
          <p14:tracePt t="331242" x="5072063" y="5946775"/>
          <p14:tracePt t="331252" x="5153025" y="5946775"/>
          <p14:tracePt t="331266" x="5348288" y="5938838"/>
          <p14:tracePt t="331289" x="5500688" y="5938838"/>
          <p14:tracePt t="331303" x="5857875" y="5938838"/>
          <p14:tracePt t="331326" x="6000750" y="5965825"/>
          <p14:tracePt t="331337" x="6108700" y="5991225"/>
          <p14:tracePt t="331349" x="6259513" y="6018213"/>
          <p14:tracePt t="331366" x="6357938" y="6018213"/>
          <p14:tracePt t="331741" x="6375400" y="6018213"/>
          <p14:tracePt t="331758" x="6429375" y="6000750"/>
          <p14:tracePt t="331769" x="6554788" y="5965825"/>
          <p14:tracePt t="331778" x="7000875" y="5830888"/>
          <p14:tracePt t="331789" x="7215188" y="5768975"/>
          <p14:tracePt t="331819" x="7358063" y="5715000"/>
          <p14:tracePt t="331825" x="7483475" y="5680075"/>
          <p14:tracePt t="331839" x="7715250" y="5589588"/>
          <p14:tracePt t="331853" x="7831138" y="5545138"/>
          <p14:tracePt t="331870" x="8081963" y="5429250"/>
          <p14:tracePt t="331898" x="8205788" y="5394325"/>
          <p14:tracePt t="332971" x="8205788" y="5419725"/>
          <p14:tracePt t="332983" x="8205788" y="5438775"/>
          <p14:tracePt t="332999" x="8205788" y="5456238"/>
          <p14:tracePt t="333009" x="8205788" y="5483225"/>
          <p14:tracePt t="333020" x="8197850" y="5500688"/>
          <p14:tracePt t="333032" x="8188325" y="5518150"/>
          <p14:tracePt t="333057" x="8180388" y="5527675"/>
          <p14:tracePt t="333068" x="8180388" y="5537200"/>
          <p14:tracePt t="333097" x="8170863" y="5537200"/>
          <p14:tracePt t="333129" x="8161338" y="5537200"/>
          <p14:tracePt t="333535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04317"/>
              </p:ext>
            </p:extLst>
          </p:nvPr>
        </p:nvGraphicFramePr>
        <p:xfrm>
          <a:off x="685800" y="1905000"/>
          <a:ext cx="47720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5" imgW="2730240" imgH="571320" progId="Equation.DSMT4">
                  <p:embed/>
                </p:oleObj>
              </mc:Choice>
              <mc:Fallback>
                <p:oleObj name="Equation" r:id="rId5" imgW="27302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47720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77020"/>
              </p:ext>
            </p:extLst>
          </p:nvPr>
        </p:nvGraphicFramePr>
        <p:xfrm>
          <a:off x="609600" y="3722132"/>
          <a:ext cx="5214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7" imgW="2984400" imgH="571320" progId="Equation.DSMT4">
                  <p:embed/>
                </p:oleObj>
              </mc:Choice>
              <mc:Fallback>
                <p:oleObj name="Equation" r:id="rId7" imgW="2984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22132"/>
                        <a:ext cx="52149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828800" y="92075"/>
            <a:ext cx="5562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hemical Equilibrium in Ideal Gas Mixtur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99060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ing both sides by proper powers of the volume, we get the equilibrium constant in terms of concentrations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5257800" y="2819400"/>
            <a:ext cx="350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temperature dependent constant</a:t>
            </a:r>
            <a:endParaRPr lang="en-CA" dirty="0"/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4876800" y="2590800"/>
            <a:ext cx="381000" cy="413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09550" y="3352800"/>
            <a:ext cx="82486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ideal gas law we get the familiar expression for the equilibrium constant</a:t>
            </a:r>
            <a:endParaRPr lang="en-CA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3691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4660"/>
    </mc:Choice>
    <mc:Fallback>
      <p:transition spd="slow" advTm="3046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038" x="258763" y="2857500"/>
          <p14:tracePt t="12419" x="276225" y="2847975"/>
          <p14:tracePt t="12430" x="330200" y="2830513"/>
          <p14:tracePt t="12444" x="401638" y="2813050"/>
          <p14:tracePt t="12455" x="500063" y="2803525"/>
          <p14:tracePt t="12468" x="608013" y="2795588"/>
          <p14:tracePt t="12478" x="696913" y="2795588"/>
          <p14:tracePt t="12490" x="847725" y="2795588"/>
          <p14:tracePt t="12514" x="911225" y="2795588"/>
          <p14:tracePt t="12528" x="973138" y="2795588"/>
          <p14:tracePt t="12540" x="982663" y="2795588"/>
          <p14:tracePt t="12574" x="990600" y="2795588"/>
          <p14:tracePt t="12625" x="1027113" y="2803525"/>
          <p14:tracePt t="12637" x="1062038" y="2822575"/>
          <p14:tracePt t="12650" x="1089025" y="2830513"/>
          <p14:tracePt t="12663" x="1143000" y="2847975"/>
          <p14:tracePt t="12687" x="1160463" y="2857500"/>
          <p14:tracePt t="12702" x="1196975" y="2857500"/>
          <p14:tracePt t="12723" x="1204913" y="2867025"/>
          <p14:tracePt t="12735" x="1214438" y="2874963"/>
          <p14:tracePt t="13966" x="1214438" y="2884488"/>
          <p14:tracePt t="13978" x="1214438" y="2911475"/>
          <p14:tracePt t="13991" x="1214438" y="2919413"/>
          <p14:tracePt t="14001" x="1214438" y="2928938"/>
          <p14:tracePt t="14013" x="1214438" y="2938463"/>
          <p14:tracePt t="14027" x="1214438" y="2946400"/>
          <p14:tracePt t="14052" x="1214438" y="2955925"/>
          <p14:tracePt t="14100" x="1196975" y="2965450"/>
          <p14:tracePt t="14112" x="1187450" y="2982913"/>
          <p14:tracePt t="14124" x="1179513" y="2982913"/>
          <p14:tracePt t="14137" x="1179513" y="3000375"/>
          <p14:tracePt t="14367" x="1160463" y="2990850"/>
          <p14:tracePt t="14381" x="1143000" y="2946400"/>
          <p14:tracePt t="14394" x="1089025" y="2867025"/>
          <p14:tracePt t="14405" x="1044575" y="2768600"/>
          <p14:tracePt t="14417" x="982663" y="2679700"/>
          <p14:tracePt t="14429" x="911225" y="2608263"/>
          <p14:tracePt t="14442" x="830263" y="2527300"/>
          <p14:tracePt t="14465" x="803275" y="2509838"/>
          <p14:tracePt t="14476" x="758825" y="2473325"/>
          <p14:tracePt t="14505" x="731838" y="2455863"/>
          <p14:tracePt t="14513" x="723900" y="2446338"/>
          <p14:tracePt t="14526" x="679450" y="2401888"/>
          <p14:tracePt t="14556" x="660400" y="2374900"/>
          <p14:tracePt t="14563" x="652463" y="2339975"/>
          <p14:tracePt t="14574" x="642938" y="2268538"/>
          <p14:tracePt t="14600" x="633413" y="2232025"/>
          <p14:tracePt t="14613" x="625475" y="2205038"/>
          <p14:tracePt t="14941" x="633413" y="2205038"/>
          <p14:tracePt t="14952" x="642938" y="2205038"/>
          <p14:tracePt t="14965" x="687388" y="2205038"/>
          <p14:tracePt t="14993" x="696913" y="2205038"/>
          <p14:tracePt t="15000" x="723900" y="2205038"/>
          <p14:tracePt t="15017" x="785813" y="2205038"/>
          <p14:tracePt t="15028" x="812800" y="2205038"/>
          <p14:tracePt t="15049" x="847725" y="2205038"/>
          <p14:tracePt t="15062" x="911225" y="2205038"/>
          <p14:tracePt t="15078" x="928688" y="2205038"/>
          <p14:tracePt t="15100" x="965200" y="2197100"/>
          <p14:tracePt t="15113" x="1054100" y="2170113"/>
          <p14:tracePt t="15135" x="1089025" y="2152650"/>
          <p14:tracePt t="15147" x="1143000" y="2133600"/>
          <p14:tracePt t="15170" x="1169988" y="2125663"/>
          <p14:tracePt t="16110" x="1143000" y="2116138"/>
          <p14:tracePt t="16122" x="1116013" y="2116138"/>
          <p14:tracePt t="16134" x="1081088" y="2108200"/>
          <p14:tracePt t="16147" x="1000125" y="2098675"/>
          <p14:tracePt t="16170" x="955675" y="2098675"/>
          <p14:tracePt t="16182" x="901700" y="2098675"/>
          <p14:tracePt t="16195" x="847725" y="2098675"/>
          <p14:tracePt t="16207" x="768350" y="2108200"/>
          <p14:tracePt t="16232" x="741363" y="2116138"/>
          <p14:tracePt t="16243" x="731838" y="2125663"/>
          <p14:tracePt t="16254" x="679450" y="2133600"/>
          <p14:tracePt t="16280" x="652463" y="2143125"/>
          <p14:tracePt t="16292" x="608013" y="2143125"/>
          <p14:tracePt t="16817" x="608013" y="2152650"/>
          <p14:tracePt t="16854" x="588963" y="2152650"/>
          <p14:tracePt t="16867" x="571500" y="2170113"/>
          <p14:tracePt t="16878" x="554038" y="2179638"/>
          <p14:tracePt t="16890" x="536575" y="2187575"/>
          <p14:tracePt t="16902" x="517525" y="2197100"/>
          <p14:tracePt t="16914" x="500063" y="2205038"/>
          <p14:tracePt t="16930" x="473075" y="2214563"/>
          <p14:tracePt t="16950" x="465138" y="2214563"/>
          <p14:tracePt t="16999" x="446088" y="2214563"/>
          <p14:tracePt t="17012" x="428625" y="2224088"/>
          <p14:tracePt t="17024" x="419100" y="2224088"/>
          <p14:tracePt t="17037" x="411163" y="2224088"/>
          <p14:tracePt t="19210" x="428625" y="2224088"/>
          <p14:tracePt t="19221" x="446088" y="2241550"/>
          <p14:tracePt t="19234" x="473075" y="2259013"/>
          <p14:tracePt t="19247" x="509588" y="2268538"/>
          <p14:tracePt t="19258" x="561975" y="2295525"/>
          <p14:tracePt t="19272" x="625475" y="2303463"/>
          <p14:tracePt t="19283" x="803275" y="2347913"/>
          <p14:tracePt t="19299" x="1036638" y="2446338"/>
          <p14:tracePt t="19336" x="1152525" y="2509838"/>
          <p14:tracePt t="19345" x="1268413" y="2598738"/>
          <p14:tracePt t="19355" x="1366838" y="2670175"/>
          <p14:tracePt t="19368" x="1517650" y="2803525"/>
          <p14:tracePt t="19402" x="1562100" y="2857500"/>
          <p14:tracePt t="19405" x="1608138" y="2911475"/>
          <p14:tracePt t="19679" x="1633538" y="2911475"/>
          <p14:tracePt t="19687" x="1670050" y="2928938"/>
          <p14:tracePt t="19698" x="1724025" y="2955925"/>
          <p14:tracePt t="19710" x="1785938" y="2990850"/>
          <p14:tracePt t="19722" x="1893888" y="3036888"/>
          <p14:tracePt t="19745" x="1928813" y="3062288"/>
          <p14:tracePt t="19761" x="1955800" y="3071813"/>
          <p14:tracePt t="19771" x="2009775" y="3081338"/>
          <p14:tracePt t="19795" x="2017713" y="3081338"/>
          <p14:tracePt t="19806" x="2044700" y="3081338"/>
          <p14:tracePt t="20113" x="2054225" y="3081338"/>
          <p14:tracePt t="20125" x="2062163" y="3098800"/>
          <p14:tracePt t="20136" x="2081213" y="3108325"/>
          <p14:tracePt t="20150" x="2116138" y="3116263"/>
          <p14:tracePt t="20173" x="2152650" y="3116263"/>
          <p14:tracePt t="20188" x="2197100" y="3125788"/>
          <p14:tracePt t="20198" x="2276475" y="3125788"/>
          <p14:tracePt t="20207" x="2419350" y="3160713"/>
          <p14:tracePt t="20220" x="2500313" y="3187700"/>
          <p14:tracePt t="20245" x="2554288" y="3224213"/>
          <p14:tracePt t="20257" x="2670175" y="3268663"/>
          <p14:tracePt t="20283" x="2724150" y="3276600"/>
          <p14:tracePt t="20298" x="2795588" y="3286125"/>
          <p14:tracePt t="20613" x="2776538" y="3276600"/>
          <p14:tracePt t="20623" x="2724150" y="3259138"/>
          <p14:tracePt t="20635" x="2660650" y="3232150"/>
          <p14:tracePt t="20648" x="2482850" y="3187700"/>
          <p14:tracePt t="20674" x="2393950" y="3179763"/>
          <p14:tracePt t="20685" x="2295525" y="3170238"/>
          <p14:tracePt t="20696" x="2170113" y="3143250"/>
          <p14:tracePt t="20721" x="2143125" y="3133725"/>
          <p14:tracePt t="20733" x="2116138" y="3125788"/>
          <p14:tracePt t="20746" x="2098675" y="3089275"/>
          <p14:tracePt t="20779" x="2098675" y="3071813"/>
          <p14:tracePt t="20783" x="2098675" y="3044825"/>
          <p14:tracePt t="20795" x="2098675" y="3017838"/>
          <p14:tracePt t="21209" x="2125663" y="3017838"/>
          <p14:tracePt t="21222" x="2160588" y="3017838"/>
          <p14:tracePt t="21235" x="2205038" y="3017838"/>
          <p14:tracePt t="21245" x="2286000" y="3009900"/>
          <p14:tracePt t="21258" x="2357438" y="2990850"/>
          <p14:tracePt t="21269" x="2527300" y="2982913"/>
          <p14:tracePt t="21282" x="2625725" y="2982913"/>
          <p14:tracePt t="21300" x="2776538" y="2973388"/>
          <p14:tracePt t="21330" x="2840038" y="2965450"/>
          <p14:tracePt t="21344" x="2894013" y="2938463"/>
          <p14:tracePt t="21356" x="2919413" y="2928938"/>
          <p14:tracePt t="21368" x="2938463" y="2928938"/>
          <p14:tracePt t="21677" x="2955925" y="2928938"/>
          <p14:tracePt t="21685" x="2982913" y="2928938"/>
          <p14:tracePt t="21696" x="3027363" y="2919413"/>
          <p14:tracePt t="21709" x="3071813" y="2919413"/>
          <p14:tracePt t="21721" x="3224213" y="2919413"/>
          <p14:tracePt t="21746" x="3303588" y="2919413"/>
          <p14:tracePt t="21757" x="3473450" y="2928938"/>
          <p14:tracePt t="21782" x="3554413" y="2946400"/>
          <p14:tracePt t="21793" x="3633788" y="2965450"/>
          <p14:tracePt t="21805" x="3751263" y="3017838"/>
          <p14:tracePt t="21830" x="3803650" y="3054350"/>
          <p14:tracePt t="21841" x="3857625" y="3089275"/>
          <p14:tracePt t="21871" x="3875088" y="3089275"/>
          <p14:tracePt t="25338" x="3867150" y="3089275"/>
          <p14:tracePt t="25397" x="3840163" y="3089275"/>
          <p14:tracePt t="25412" x="3822700" y="3089275"/>
          <p14:tracePt t="25422" x="3813175" y="3089275"/>
          <p14:tracePt t="25434" x="3803650" y="3089275"/>
          <p14:tracePt t="25445" x="3786188" y="3089275"/>
          <p14:tracePt t="25470" x="3776663" y="3081338"/>
          <p14:tracePt t="25482" x="3751263" y="3081338"/>
          <p14:tracePt t="25494" x="3741738" y="3071813"/>
          <p14:tracePt t="25506" x="3714750" y="3071813"/>
          <p14:tracePt t="25519" x="3660775" y="3054350"/>
          <p14:tracePt t="25541" x="3633788" y="3044825"/>
          <p14:tracePt t="25555" x="3589338" y="3044825"/>
          <p14:tracePt t="25580" x="3562350" y="3036888"/>
          <p14:tracePt t="25591" x="3517900" y="3036888"/>
          <p14:tracePt t="25603" x="3490913" y="3036888"/>
          <p14:tracePt t="25628" x="3465513" y="3036888"/>
          <p14:tracePt t="25639" x="3455988" y="3036888"/>
          <p14:tracePt t="25946" x="3419475" y="3027363"/>
          <p14:tracePt t="25957" x="3340100" y="3009900"/>
          <p14:tracePt t="25970" x="3241675" y="2973388"/>
          <p14:tracePt t="25981" x="3116263" y="2919413"/>
          <p14:tracePt t="25993" x="2759075" y="2795588"/>
          <p14:tracePt t="26007" x="2625725" y="2759075"/>
          <p14:tracePt t="26030" x="2527300" y="2732088"/>
          <p14:tracePt t="26044" x="2419350" y="2724150"/>
          <p14:tracePt t="26066" x="2374900" y="2705100"/>
          <p14:tracePt t="26078" x="2330450" y="2697163"/>
          <p14:tracePt t="26090" x="2276475" y="2687638"/>
          <p14:tracePt t="26124" x="2259013" y="2687638"/>
          <p14:tracePt t="26129" x="2214563" y="2679700"/>
          <p14:tracePt t="26141" x="2187575" y="2660650"/>
          <p14:tracePt t="26164" x="2160588" y="2652713"/>
          <p14:tracePt t="26177" x="2152650" y="2643188"/>
          <p14:tracePt t="26226" x="2152650" y="2633663"/>
          <p14:tracePt t="26237" x="2143125" y="2633663"/>
          <p14:tracePt t="26383" x="2152650" y="2633663"/>
          <p14:tracePt t="26531" x="2160588" y="2633663"/>
          <p14:tracePt t="26555" x="2197100" y="2633663"/>
          <p14:tracePt t="26564" x="2232025" y="2660650"/>
          <p14:tracePt t="26577" x="2268538" y="2687638"/>
          <p14:tracePt t="26591" x="2295525" y="2714625"/>
          <p14:tracePt t="26601" x="2330450" y="2751138"/>
          <p14:tracePt t="26610" x="2366963" y="2786063"/>
          <p14:tracePt t="26639" x="2374900" y="2795588"/>
          <p14:tracePt t="26652" x="2374900" y="2803525"/>
          <p14:tracePt t="26690" x="2401888" y="2813050"/>
          <p14:tracePt t="26701" x="2419350" y="2822575"/>
          <p14:tracePt t="26711" x="2455863" y="2830513"/>
          <p14:tracePt t="26729" x="2482850" y="2840038"/>
          <p14:tracePt t="26738" x="2517775" y="2840038"/>
          <p14:tracePt t="26749" x="2554288" y="2847975"/>
          <p14:tracePt t="26779" x="2581275" y="2847975"/>
          <p14:tracePt t="26796" x="2616200" y="2847975"/>
          <p14:tracePt t="26799" x="2643188" y="2847975"/>
          <p14:tracePt t="26822" x="2670175" y="2847975"/>
          <p14:tracePt t="26833" x="2705100" y="2857500"/>
          <p14:tracePt t="26859" x="2714625" y="2857500"/>
          <p14:tracePt t="26869" x="2732088" y="2857500"/>
          <p14:tracePt t="26886" x="2776538" y="2847975"/>
          <p14:tracePt t="26907" x="2822575" y="2822575"/>
          <p14:tracePt t="26920" x="2911475" y="2751138"/>
          <p14:tracePt t="26931" x="2946400" y="2732088"/>
          <p14:tracePt t="26955" x="2982913" y="2724150"/>
          <p14:tracePt t="26968" x="3044825" y="2724150"/>
          <p14:tracePt t="26982" x="3071813" y="2724150"/>
          <p14:tracePt t="27014" x="3081338" y="2724150"/>
          <p14:tracePt t="27017" x="3108325" y="2741613"/>
          <p14:tracePt t="27032" x="3108325" y="2751138"/>
          <p14:tracePt t="27049" x="3133725" y="2786063"/>
          <p14:tracePt t="27078" x="3152775" y="2813050"/>
          <p14:tracePt t="27093" x="3187700" y="2874963"/>
          <p14:tracePt t="27119" x="3205163" y="2901950"/>
          <p14:tracePt t="27126" x="3205163" y="2911475"/>
          <p14:tracePt t="27321" x="3179763" y="2894013"/>
          <p14:tracePt t="27338" x="3133725" y="2847975"/>
          <p14:tracePt t="27345" x="3081338" y="2795588"/>
          <p14:tracePt t="27357" x="2990850" y="2724150"/>
          <p14:tracePt t="27370" x="2822575" y="2589213"/>
          <p14:tracePt t="27394" x="2741613" y="2517775"/>
          <p14:tracePt t="27411" x="2652713" y="2455863"/>
          <p14:tracePt t="27418" x="2500313" y="2347913"/>
          <p14:tracePt t="27435" x="2446338" y="2303463"/>
          <p14:tracePt t="27454" x="2366963" y="2241550"/>
          <p14:tracePt t="27479" x="2339975" y="2224088"/>
          <p14:tracePt t="27492" x="2312988" y="2205038"/>
          <p14:tracePt t="27504" x="2276475" y="2187575"/>
          <p14:tracePt t="27893" x="2276475" y="2205038"/>
          <p14:tracePt t="27906" x="2276475" y="2224088"/>
          <p14:tracePt t="27917" x="2276475" y="2241550"/>
          <p14:tracePt t="27955" x="2276475" y="2251075"/>
          <p14:tracePt t="27967" x="2276475" y="2259013"/>
          <p14:tracePt t="28454" x="2276475" y="2268538"/>
          <p14:tracePt t="28471" x="2276475" y="2303463"/>
          <p14:tracePt t="28482" x="2276475" y="2312988"/>
          <p14:tracePt t="28504" x="2286000" y="2339975"/>
          <p14:tracePt t="28516" x="2312988" y="2393950"/>
          <p14:tracePt t="28528" x="2322513" y="2438400"/>
          <p14:tracePt t="28552" x="2339975" y="2465388"/>
          <p14:tracePt t="28564" x="2366963" y="2527300"/>
          <p14:tracePt t="28588" x="2374900" y="2554288"/>
          <p14:tracePt t="28600" x="2384425" y="2571750"/>
          <p14:tracePt t="28613" x="2411413" y="2608263"/>
          <p14:tracePt t="28636" x="2419350" y="2625725"/>
          <p14:tracePt t="28929" x="2419350" y="2652713"/>
          <p14:tracePt t="28942" x="2419350" y="2687638"/>
          <p14:tracePt t="28954" x="2419350" y="2724150"/>
          <p14:tracePt t="28965" x="2428875" y="2795588"/>
          <p14:tracePt t="28998" x="2438400" y="2830513"/>
          <p14:tracePt t="29004" x="2465388" y="2901950"/>
          <p14:tracePt t="29016" x="2482850" y="2938463"/>
          <p14:tracePt t="29039" x="2490788" y="2973388"/>
          <p14:tracePt t="29051" x="2509838" y="3009900"/>
          <p14:tracePt t="29953" x="2509838" y="2928938"/>
          <p14:tracePt t="29965" x="2527300" y="2813050"/>
          <p14:tracePt t="29977" x="2536825" y="2554288"/>
          <p14:tracePt t="30007" x="2544763" y="2455863"/>
          <p14:tracePt t="30015" x="2562225" y="2393950"/>
          <p14:tracePt t="30025" x="2581275" y="2322513"/>
          <p14:tracePt t="30058" x="2589213" y="2295525"/>
          <p14:tracePt t="30075" x="2616200" y="2268538"/>
          <p14:tracePt t="30092" x="2625725" y="2251075"/>
          <p14:tracePt t="30108" x="2625725" y="2241550"/>
          <p14:tracePt t="30841" x="2625725" y="2251075"/>
          <p14:tracePt t="30891" x="2625725" y="2259013"/>
          <p14:tracePt t="31146" x="2625725" y="2268538"/>
          <p14:tracePt t="31159" x="2616200" y="2268538"/>
          <p14:tracePt t="31173" x="2608263" y="2276475"/>
          <p14:tracePt t="31184" x="2598738" y="2276475"/>
          <p14:tracePt t="31202" x="2589213" y="2276475"/>
          <p14:tracePt t="31208" x="2581275" y="2276475"/>
          <p14:tracePt t="31221" x="2571750" y="2276475"/>
          <p14:tracePt t="31282" x="2562225" y="2276475"/>
          <p14:tracePt t="31747" x="2562225" y="2286000"/>
          <p14:tracePt t="31759" x="2571750" y="2286000"/>
          <p14:tracePt t="31767" x="2581275" y="2295525"/>
          <p14:tracePt t="31780" x="2589213" y="2295525"/>
          <p14:tracePt t="32561" x="2589213" y="2303463"/>
          <p14:tracePt t="32584" x="2571750" y="2312988"/>
          <p14:tracePt t="32610" x="2554288" y="2322513"/>
          <p14:tracePt t="32636" x="2544763" y="2322513"/>
          <p14:tracePt t="32651" x="2544763" y="2330450"/>
          <p14:tracePt t="32657" x="2536825" y="2330450"/>
          <p14:tracePt t="32694" x="2527300" y="2330450"/>
          <p14:tracePt t="32816" x="2544763" y="2330450"/>
          <p14:tracePt t="32829" x="2554288" y="2330450"/>
          <p14:tracePt t="32840" x="2571750" y="2330450"/>
          <p14:tracePt t="32852" x="2581275" y="2339975"/>
          <p14:tracePt t="32881" x="2598738" y="2347913"/>
          <p14:tracePt t="32889" x="2608263" y="2347913"/>
          <p14:tracePt t="32900" x="2625725" y="2357438"/>
          <p14:tracePt t="32916" x="2633663" y="2357438"/>
          <p14:tracePt t="32950" x="2643188" y="2357438"/>
          <p14:tracePt t="33244" x="2652713" y="2384425"/>
          <p14:tracePt t="33255" x="2660650" y="2438400"/>
          <p14:tracePt t="33267" x="2670175" y="2500313"/>
          <p14:tracePt t="33279" x="2697163" y="2554288"/>
          <p14:tracePt t="33292" x="2705100" y="2598738"/>
          <p14:tracePt t="33305" x="2732088" y="2687638"/>
          <p14:tracePt t="33328" x="2741613" y="2724150"/>
          <p14:tracePt t="33339" x="2759075" y="2776538"/>
          <p14:tracePt t="33372" x="2776538" y="2795588"/>
          <p14:tracePt t="33378" x="2786063" y="2840038"/>
          <p14:tracePt t="33389" x="2795588" y="2857500"/>
          <p14:tracePt t="33757" x="2803525" y="2894013"/>
          <p14:tracePt t="33766" x="2803525" y="2919413"/>
          <p14:tracePt t="33777" x="2813050" y="2955925"/>
          <p14:tracePt t="33790" x="2813050" y="2990850"/>
          <p14:tracePt t="33803" x="2822575" y="3027363"/>
          <p14:tracePt t="33804" x="2822575" y="3062288"/>
          <p14:tracePt t="33826" x="2830513" y="3089275"/>
          <p14:tracePt t="33837" x="2830513" y="3108325"/>
          <p14:tracePt t="33870" x="2830513" y="3116263"/>
          <p14:tracePt t="39177" x="2901950" y="3098800"/>
          <p14:tracePt t="39188" x="3027363" y="3062288"/>
          <p14:tracePt t="39202" x="3179763" y="3017838"/>
          <p14:tracePt t="39213" x="3357563" y="2982913"/>
          <p14:tracePt t="39226" x="3589338" y="2946400"/>
          <p14:tracePt t="39238" x="4000500" y="2894013"/>
          <p14:tracePt t="39262" x="4152900" y="2867025"/>
          <p14:tracePt t="39275" x="4411663" y="2840038"/>
          <p14:tracePt t="39287" x="4500563" y="2840038"/>
          <p14:tracePt t="39304" x="4679950" y="2813050"/>
          <p14:tracePt t="39336" x="4732338" y="2795588"/>
          <p14:tracePt t="39615" x="4813300" y="2759075"/>
          <p14:tracePt t="39628" x="4911725" y="2714625"/>
          <p14:tracePt t="39640" x="5000625" y="2660650"/>
          <p14:tracePt t="39651" x="5099050" y="2625725"/>
          <p14:tracePt t="39665" x="5180013" y="2616200"/>
          <p14:tracePt t="39675" x="5322888" y="2581275"/>
          <p14:tracePt t="39700" x="5419725" y="2562225"/>
          <p14:tracePt t="39713" x="5518150" y="2509838"/>
          <p14:tracePt t="39724" x="5670550" y="2393950"/>
          <p14:tracePt t="39749" x="5715000" y="2339975"/>
          <p14:tracePt t="39760" x="5759450" y="2286000"/>
          <p14:tracePt t="40430" x="5741988" y="2268538"/>
          <p14:tracePt t="40443" x="5705475" y="2259013"/>
          <p14:tracePt t="40456" x="5616575" y="2241550"/>
          <p14:tracePt t="40467" x="5268913" y="2224088"/>
          <p14:tracePt t="40497" x="4946650" y="2205038"/>
          <p14:tracePt t="40505" x="4510088" y="2205038"/>
          <p14:tracePt t="40517" x="4017963" y="2205038"/>
          <p14:tracePt t="40533" x="2990850" y="2339975"/>
          <p14:tracePt t="40554" x="2598738" y="2419350"/>
          <p14:tracePt t="40566" x="2152650" y="2562225"/>
          <p14:tracePt t="40591" x="2062163" y="2589213"/>
          <p14:tracePt t="40894" x="2044700" y="2598738"/>
          <p14:tracePt t="40906" x="2017713" y="2616200"/>
          <p14:tracePt t="40919" x="1982788" y="2633663"/>
          <p14:tracePt t="40931" x="1919288" y="2652713"/>
          <p14:tracePt t="40942" x="1803400" y="2679700"/>
          <p14:tracePt t="40955" x="1581150" y="2679700"/>
          <p14:tracePt t="40968" x="1446213" y="2679700"/>
          <p14:tracePt t="40992" x="1276350" y="2679700"/>
          <p14:tracePt t="41004" x="990600" y="2670175"/>
          <p14:tracePt t="41028" x="866775" y="2670175"/>
          <p14:tracePt t="41040" x="758825" y="2670175"/>
          <p14:tracePt t="41054" x="679450" y="2687638"/>
          <p14:tracePt t="41069" x="571500" y="2697163"/>
          <p14:tracePt t="41090" x="517525" y="2705100"/>
          <p14:tracePt t="41119" x="490538" y="2705100"/>
          <p14:tracePt t="41127" x="473075" y="2705100"/>
          <p14:tracePt t="41138" x="428625" y="2705100"/>
          <p14:tracePt t="41163" x="419100" y="2705100"/>
          <p14:tracePt t="41185" x="393700" y="2687638"/>
          <p14:tracePt t="41187" x="384175" y="2679700"/>
          <p14:tracePt t="41212" x="384175" y="2660650"/>
          <p14:tracePt t="41224" x="374650" y="2625725"/>
          <p14:tracePt t="41249" x="374650" y="2581275"/>
          <p14:tracePt t="41260" x="393700" y="2527300"/>
          <p14:tracePt t="41273" x="455613" y="2374900"/>
          <p14:tracePt t="41297" x="536575" y="2295525"/>
          <p14:tracePt t="41309" x="723900" y="2089150"/>
          <p14:tracePt t="41321" x="803275" y="2017713"/>
          <p14:tracePt t="41347" x="857250" y="1973263"/>
          <p14:tracePt t="41358" x="965200" y="1919288"/>
          <p14:tracePt t="41388" x="1027113" y="1911350"/>
          <p14:tracePt t="41405" x="1133475" y="1911350"/>
          <p14:tracePt t="41419" x="1196975" y="1911350"/>
          <p14:tracePt t="41430" x="1295400" y="1928813"/>
          <p14:tracePt t="41442" x="1473200" y="1982788"/>
          <p14:tracePt t="41467" x="1554163" y="2036763"/>
          <p14:tracePt t="41479" x="1608138" y="2062163"/>
          <p14:tracePt t="41492" x="1724025" y="2170113"/>
          <p14:tracePt t="41516" x="1776413" y="2205038"/>
          <p14:tracePt t="41527" x="1803400" y="2259013"/>
          <p14:tracePt t="41540" x="1847850" y="2384425"/>
          <p14:tracePt t="41564" x="1874838" y="2446338"/>
          <p14:tracePt t="41578" x="1874838" y="2527300"/>
          <p14:tracePt t="41593" x="1857375" y="2697163"/>
          <p14:tracePt t="41623" x="1822450" y="2795588"/>
          <p14:tracePt t="41626" x="1731963" y="2946400"/>
          <p14:tracePt t="41641" x="1670050" y="3009900"/>
          <p14:tracePt t="41657" x="1536700" y="3116263"/>
          <p14:tracePt t="41686" x="1482725" y="3152775"/>
          <p14:tracePt t="41699" x="1438275" y="3170238"/>
          <p14:tracePt t="41710" x="1339850" y="3187700"/>
          <p14:tracePt t="41735" x="1268413" y="3187700"/>
          <p14:tracePt t="41746" x="1169988" y="3187700"/>
          <p14:tracePt t="41760" x="982663" y="3098800"/>
          <p14:tracePt t="41784" x="884238" y="3027363"/>
          <p14:tracePt t="41796" x="795338" y="2938463"/>
          <p14:tracePt t="41810" x="625475" y="2822575"/>
          <p14:tracePt t="41833" x="571500" y="2776538"/>
          <p14:tracePt t="41844" x="482600" y="2679700"/>
          <p14:tracePt t="41859" x="465138" y="2643188"/>
          <p14:tracePt t="41882" x="455613" y="2527300"/>
          <p14:tracePt t="41893" x="455613" y="2465388"/>
          <p14:tracePt t="41918" x="473075" y="2384425"/>
          <p14:tracePt t="41929" x="554038" y="2276475"/>
          <p14:tracePt t="41953" x="598488" y="2224088"/>
          <p14:tracePt t="41967" x="660400" y="2170113"/>
          <p14:tracePt t="41980" x="785813" y="2036763"/>
          <p14:tracePt t="42004" x="839788" y="1990725"/>
          <p14:tracePt t="42016" x="911225" y="1946275"/>
          <p14:tracePt t="42028" x="1044575" y="1884363"/>
          <p14:tracePt t="42060" x="1108075" y="1884363"/>
          <p14:tracePt t="42063" x="1214438" y="1884363"/>
          <p14:tracePt t="42077" x="1258888" y="1901825"/>
          <p14:tracePt t="42111" x="1295400" y="1919288"/>
          <p14:tracePt t="42116" x="1366838" y="1965325"/>
          <p14:tracePt t="42137" x="1393825" y="1982788"/>
          <p14:tracePt t="42150" x="1419225" y="2009775"/>
          <p14:tracePt t="42163" x="1473200" y="2089150"/>
          <p14:tracePt t="42186" x="1490663" y="2143125"/>
          <p14:tracePt t="42199" x="1509713" y="2312988"/>
          <p14:tracePt t="42222" x="1509713" y="2401888"/>
          <p14:tracePt t="42234" x="1527175" y="2500313"/>
          <p14:tracePt t="42246" x="1536700" y="2643188"/>
          <p14:tracePt t="42272" x="1536700" y="2714625"/>
          <p14:tracePt t="42284" x="1527175" y="2830513"/>
          <p14:tracePt t="42297" x="1500188" y="2867025"/>
          <p14:tracePt t="42313" x="1455738" y="2919413"/>
          <p14:tracePt t="42333" x="1366838" y="3009900"/>
          <p14:tracePt t="42357" x="1312863" y="3036888"/>
          <p14:tracePt t="42368" x="1179513" y="3081338"/>
          <p14:tracePt t="42381" x="1089025" y="3098800"/>
          <p14:tracePt t="42406" x="982663" y="3098800"/>
          <p14:tracePt t="42418" x="758825" y="3062288"/>
          <p14:tracePt t="42431" x="679450" y="3009900"/>
          <p14:tracePt t="42454" x="588963" y="2946400"/>
          <p14:tracePt t="42466" x="490538" y="2795588"/>
          <p14:tracePt t="42497" x="455613" y="2714625"/>
          <p14:tracePt t="42502" x="419100" y="2571750"/>
          <p14:tracePt t="42516" x="419100" y="2473325"/>
          <p14:tracePt t="42531" x="419100" y="2357438"/>
          <p14:tracePt t="42551" x="509588" y="2143125"/>
          <p14:tracePt t="42576" x="581025" y="2044700"/>
          <p14:tracePt t="42588" x="687388" y="1928813"/>
          <p14:tracePt t="42601" x="839788" y="1785938"/>
          <p14:tracePt t="42625" x="893763" y="1741488"/>
          <p14:tracePt t="42640" x="982663" y="1714500"/>
          <p14:tracePt t="42650" x="1036638" y="1704975"/>
          <p14:tracePt t="42675" x="1081088" y="1697038"/>
          <p14:tracePt t="42685" x="1169988" y="1697038"/>
          <p14:tracePt t="42711" x="1187450" y="1714500"/>
          <p14:tracePt t="42723" x="1231900" y="1768475"/>
          <p14:tracePt t="42734" x="1250950" y="1803400"/>
          <p14:tracePt t="42756" x="1276350" y="1839913"/>
          <p14:tracePt t="42771" x="1339850" y="1946275"/>
          <p14:tracePt t="42796" x="1366838" y="2017713"/>
          <p14:tracePt t="42809" x="1411288" y="2071688"/>
          <p14:tracePt t="42819" x="1482725" y="2224088"/>
          <p14:tracePt t="42847" x="1500188" y="2347913"/>
          <p14:tracePt t="42857" x="1517650" y="2393950"/>
          <p14:tracePt t="42884" x="1517650" y="2419350"/>
          <p14:tracePt t="42893" x="1517650" y="2455863"/>
          <p14:tracePt t="42904" x="1517650" y="2500313"/>
          <p14:tracePt t="42934" x="1517650" y="2517775"/>
          <p14:tracePt t="42935" x="1517650" y="2536825"/>
          <p14:tracePt t="42954" x="1500188" y="2571750"/>
          <p14:tracePt t="42968" x="1482725" y="2598738"/>
          <p14:tracePt t="42990" x="1446213" y="2633663"/>
          <p14:tracePt t="43014" x="1419225" y="2643188"/>
          <p14:tracePt t="43025" x="1384300" y="2652713"/>
          <p14:tracePt t="43039" x="1312863" y="2670175"/>
          <p14:tracePt t="43062" x="1268413" y="2670175"/>
          <p14:tracePt t="43076" x="1204913" y="2670175"/>
          <p14:tracePt t="43087" x="1071563" y="2625725"/>
          <p14:tracePt t="43122" x="1017588" y="2581275"/>
          <p14:tracePt t="43124" x="965200" y="2517775"/>
          <p14:tracePt t="43137" x="866775" y="2419350"/>
          <p14:tracePt t="43164" x="785813" y="2347913"/>
          <p14:tracePt t="43186" x="758825" y="2322513"/>
          <p14:tracePt t="43198" x="741363" y="2286000"/>
          <p14:tracePt t="43222" x="731838" y="2276475"/>
          <p14:tracePt t="43245" x="731838" y="2268538"/>
          <p14:tracePt t="43273" x="731838" y="2259013"/>
          <p14:tracePt t="43295" x="731838" y="2251075"/>
          <p14:tracePt t="43383" x="741363" y="2241550"/>
          <p14:tracePt t="43395" x="750888" y="2241550"/>
          <p14:tracePt t="43417" x="758825" y="2241550"/>
          <p14:tracePt t="43429" x="758825" y="2232025"/>
          <p14:tracePt t="43465" x="803275" y="2224088"/>
          <p14:tracePt t="43476" x="847725" y="2205038"/>
          <p14:tracePt t="43494" x="884238" y="2197100"/>
          <p14:tracePt t="43502" x="938213" y="2170113"/>
          <p14:tracePt t="43514" x="1017588" y="2152650"/>
          <p14:tracePt t="43527" x="1196975" y="2116138"/>
          <p14:tracePt t="43557" x="1250950" y="2116138"/>
          <p14:tracePt t="43563" x="1303338" y="2116138"/>
          <p14:tracePt t="43575" x="1339850" y="2116138"/>
          <p14:tracePt t="44600" x="1411288" y="2098675"/>
          <p14:tracePt t="44611" x="1517650" y="2071688"/>
          <p14:tracePt t="44623" x="1643063" y="2044700"/>
          <p14:tracePt t="44636" x="1946275" y="2009775"/>
          <p14:tracePt t="44661" x="2276475" y="1990725"/>
          <p14:tracePt t="44673" x="2428875" y="1990725"/>
          <p14:tracePt t="44685" x="2581275" y="1990725"/>
          <p14:tracePt t="44717" x="2687638" y="1990725"/>
          <p14:tracePt t="44720" x="2867025" y="2017713"/>
          <p14:tracePt t="44734" x="2928938" y="2054225"/>
          <p14:tracePt t="44750" x="2990850" y="2081213"/>
          <p14:tracePt t="45000" x="3009900" y="2081213"/>
          <p14:tracePt t="45014" x="3027363" y="2081213"/>
          <p14:tracePt t="45024" x="3062288" y="2071688"/>
          <p14:tracePt t="45038" x="3098800" y="2054225"/>
          <p14:tracePt t="45062" x="3108325" y="2054225"/>
          <p14:tracePt t="45110" x="3089275" y="2054225"/>
          <p14:tracePt t="45123" x="2990850" y="2081213"/>
          <p14:tracePt t="45135" x="2830513" y="2143125"/>
          <p14:tracePt t="45146" x="2571750" y="2232025"/>
          <p14:tracePt t="45159" x="2143125" y="2339975"/>
          <p14:tracePt t="45171" x="2009775" y="2347913"/>
          <p14:tracePt t="45197" x="1911350" y="2347913"/>
          <p14:tracePt t="45207" x="1803400" y="2347913"/>
          <p14:tracePt t="45232" x="1776413" y="2347913"/>
          <p14:tracePt t="45244" x="1751013" y="2339975"/>
          <p14:tracePt t="45610" x="1724025" y="2339975"/>
          <p14:tracePt t="45623" x="1687513" y="2339975"/>
          <p14:tracePt t="45634" x="1643063" y="2339975"/>
          <p14:tracePt t="45646" x="1544638" y="2339975"/>
          <p14:tracePt t="45660" x="1473200" y="2339975"/>
          <p14:tracePt t="45683" x="1393825" y="2339975"/>
          <p14:tracePt t="45696" x="1268413" y="2339975"/>
          <p14:tracePt t="45719" x="1204913" y="2339975"/>
          <p14:tracePt t="45732" x="1160463" y="2330450"/>
          <p14:tracePt t="45744" x="1098550" y="2312988"/>
          <p14:tracePt t="45769" x="1089025" y="2312988"/>
          <p14:tracePt t="45780" x="1081088" y="2312988"/>
          <p14:tracePt t="45818" x="1071563" y="2303463"/>
          <p14:tracePt t="45828" x="1062038" y="2303463"/>
          <p14:tracePt t="45844" x="1054100" y="2303463"/>
          <p14:tracePt t="45926" x="1062038" y="2303463"/>
          <p14:tracePt t="45940" x="1071563" y="2303463"/>
          <p14:tracePt t="46306" x="1044575" y="2303463"/>
          <p14:tracePt t="46317" x="1017588" y="2303463"/>
          <p14:tracePt t="46329" x="990600" y="2303463"/>
          <p14:tracePt t="46344" x="965200" y="2303463"/>
          <p14:tracePt t="46353" x="938213" y="2303463"/>
          <p14:tracePt t="46365" x="901700" y="2303463"/>
          <p14:tracePt t="46390" x="874713" y="2295525"/>
          <p14:tracePt t="46403" x="839788" y="2286000"/>
          <p14:tracePt t="46416" x="822325" y="2286000"/>
          <p14:tracePt t="46432" x="812800" y="2286000"/>
          <p14:tracePt t="46450" x="812800" y="2276475"/>
          <p14:tracePt t="46550" x="812800" y="2268538"/>
          <p14:tracePt t="46597" x="812800" y="2259013"/>
          <p14:tracePt t="46608" x="812800" y="2241550"/>
          <p14:tracePt t="46621" x="830263" y="2224088"/>
          <p14:tracePt t="46633" x="839788" y="2224088"/>
          <p14:tracePt t="46670" x="847725" y="2224088"/>
          <p14:tracePt t="46684" x="866775" y="2224088"/>
          <p14:tracePt t="46694" x="866775" y="2214563"/>
          <p14:tracePt t="46717" x="911225" y="2214563"/>
          <p14:tracePt t="46743" x="928688" y="2214563"/>
          <p14:tracePt t="46756" x="938213" y="2214563"/>
          <p14:tracePt t="46771" x="946150" y="2214563"/>
          <p14:tracePt t="46780" x="965200" y="2214563"/>
          <p14:tracePt t="46793" x="982663" y="2214563"/>
          <p14:tracePt t="46804" x="1027113" y="2224088"/>
          <p14:tracePt t="46828" x="1054100" y="2232025"/>
          <p14:tracePt t="46841" x="1081088" y="2241550"/>
          <p14:tracePt t="46853" x="1125538" y="2241550"/>
          <p14:tracePt t="46879" x="1152525" y="2241550"/>
          <p14:tracePt t="47184" x="1160463" y="2241550"/>
          <p14:tracePt t="47206" x="1204913" y="2241550"/>
          <p14:tracePt t="47217" x="1258888" y="2241550"/>
          <p14:tracePt t="47230" x="1322388" y="2241550"/>
          <p14:tracePt t="47244" x="1401763" y="2241550"/>
          <p14:tracePt t="47272" x="1419225" y="2241550"/>
          <p14:tracePt t="47278" x="1428750" y="2241550"/>
          <p14:tracePt t="47290" x="1446213" y="2241550"/>
          <p14:tracePt t="47328" x="1465263" y="2241550"/>
          <p14:tracePt t="47341" x="1490663" y="2241550"/>
          <p14:tracePt t="47356" x="1509713" y="2241550"/>
          <p14:tracePt t="49457" x="1465263" y="2259013"/>
          <p14:tracePt t="49468" x="1366838" y="2347913"/>
          <p14:tracePt t="49479" x="1231900" y="2465388"/>
          <p14:tracePt t="49493" x="901700" y="2795588"/>
          <p14:tracePt t="49516" x="822325" y="2901950"/>
          <p14:tracePt t="49529" x="714375" y="3027363"/>
          <p14:tracePt t="49558" x="669925" y="3071813"/>
          <p14:tracePt t="49565" x="642938" y="3098800"/>
          <p14:tracePt t="49576" x="598488" y="3125788"/>
          <p14:tracePt t="49601" x="581025" y="3133725"/>
          <p14:tracePt t="49610" x="561975" y="3133725"/>
          <p14:tracePt t="49857" x="561975" y="3108325"/>
          <p14:tracePt t="49869" x="561975" y="3071813"/>
          <p14:tracePt t="49882" x="581025" y="3036888"/>
          <p14:tracePt t="49898" x="598488" y="3000375"/>
          <p14:tracePt t="49906" x="608013" y="2982913"/>
          <p14:tracePt t="49919" x="608013" y="2965450"/>
          <p14:tracePt t="49930" x="625475" y="2938463"/>
          <p14:tracePt t="49955" x="625475" y="2928938"/>
          <p14:tracePt t="49968" x="633413" y="2919413"/>
          <p14:tracePt t="50051" x="652463" y="2919413"/>
          <p14:tracePt t="50064" x="660400" y="2919413"/>
          <p14:tracePt t="50076" x="669925" y="2919413"/>
          <p14:tracePt t="50088" x="687388" y="2919413"/>
          <p14:tracePt t="50112" x="696913" y="2919413"/>
          <p14:tracePt t="50125" x="704850" y="2919413"/>
          <p14:tracePt t="50155" x="723900" y="2919413"/>
          <p14:tracePt t="50161" x="750888" y="2919413"/>
          <p14:tracePt t="50174" x="776288" y="2919413"/>
          <p14:tracePt t="50187" x="822325" y="2901950"/>
          <p14:tracePt t="50199" x="928688" y="2822575"/>
          <p14:tracePt t="50232" x="1000125" y="2776538"/>
          <p14:tracePt t="50554" x="1017588" y="2776538"/>
          <p14:tracePt t="50563" x="1054100" y="2776538"/>
          <p14:tracePt t="50575" x="1116013" y="2759075"/>
          <p14:tracePt t="50589" x="1214438" y="2751138"/>
          <p14:tracePt t="50602" x="1473200" y="2705100"/>
          <p14:tracePt t="50625" x="1562100" y="2697163"/>
          <p14:tracePt t="50636" x="1660525" y="2687638"/>
          <p14:tracePt t="50652" x="1768475" y="2679700"/>
          <p14:tracePt t="50674" x="1830388" y="2679700"/>
          <p14:tracePt t="50685" x="1911350" y="2652713"/>
          <p14:tracePt t="50953" x="2009775" y="2562225"/>
          <p14:tracePt t="50967" x="2251075" y="2438400"/>
          <p14:tracePt t="50979" x="2652713" y="2322513"/>
          <p14:tracePt t="50991" x="3446463" y="2241550"/>
          <p14:tracePt t="51016" x="3795713" y="2241550"/>
          <p14:tracePt t="51027" x="4108450" y="2241550"/>
          <p14:tracePt t="51040" x="4527550" y="2259013"/>
          <p14:tracePt t="51063" x="4660900" y="2259013"/>
          <p14:tracePt t="51076" x="4884738" y="2232025"/>
          <p14:tracePt t="51088" x="4965700" y="2197100"/>
          <p14:tracePt t="51111" x="5045075" y="2160588"/>
          <p14:tracePt t="51123" x="5116513" y="2116138"/>
          <p14:tracePt t="51380" x="5133975" y="2116138"/>
          <p14:tracePt t="51393" x="5187950" y="2116138"/>
          <p14:tracePt t="51405" x="5232400" y="2116138"/>
          <p14:tracePt t="51416" x="5303838" y="2116138"/>
          <p14:tracePt t="51424" x="5402263" y="2116138"/>
          <p14:tracePt t="51442" x="5589588" y="2152650"/>
          <p14:tracePt t="51465" x="5680075" y="2179638"/>
          <p14:tracePt t="51478" x="5803900" y="2224088"/>
          <p14:tracePt t="51502" x="5840413" y="2241550"/>
          <p14:tracePt t="51515" x="5867400" y="2251075"/>
          <p14:tracePt t="51526" x="5884863" y="2259013"/>
          <p14:tracePt t="52050" x="5884863" y="2268538"/>
          <p14:tracePt t="52062" x="5884863" y="2286000"/>
          <p14:tracePt t="52075" x="5884863" y="2312988"/>
          <p14:tracePt t="52089" x="5884863" y="2347913"/>
          <p14:tracePt t="52099" x="5857875" y="2419350"/>
          <p14:tracePt t="52127" x="5848350" y="2455863"/>
          <p14:tracePt t="52137" x="5830888" y="2490788"/>
          <p14:tracePt t="52173" x="5830888" y="2500313"/>
          <p14:tracePt t="52209" x="5822950" y="2509838"/>
          <p14:tracePt t="52233" x="5813425" y="2509838"/>
          <p14:tracePt t="59100" x="5786438" y="2509838"/>
          <p14:tracePt t="59111" x="5768975" y="2500313"/>
          <p14:tracePt t="59122" x="5715000" y="2490788"/>
          <p14:tracePt t="59134" x="5643563" y="2473325"/>
          <p14:tracePt t="59146" x="5483225" y="2473325"/>
          <p14:tracePt t="59159" x="5438775" y="2473325"/>
          <p14:tracePt t="59184" x="5402263" y="2473325"/>
          <p14:tracePt t="59193" x="5394325" y="2473325"/>
          <p14:tracePt t="59219" x="5384800" y="2473325"/>
          <p14:tracePt t="59243" x="5367338" y="2473325"/>
          <p14:tracePt t="59268" x="5357813" y="2473325"/>
          <p14:tracePt t="59877" x="5375275" y="2473325"/>
          <p14:tracePt t="59889" x="5402263" y="2473325"/>
          <p14:tracePt t="59901" x="5456238" y="2473325"/>
          <p14:tracePt t="59916" x="5483225" y="2473325"/>
          <p14:tracePt t="59931" x="5500688" y="2473325"/>
          <p14:tracePt t="59968" x="5510213" y="2473325"/>
          <p14:tracePt t="59989" x="5518150" y="2473325"/>
          <p14:tracePt t="60000" x="5537200" y="2473325"/>
          <p14:tracePt t="60013" x="5562600" y="2473325"/>
          <p14:tracePt t="67214" x="5545138" y="2465388"/>
          <p14:tracePt t="67233" x="5510213" y="2455863"/>
          <p14:tracePt t="67240" x="5429250" y="2446338"/>
          <p14:tracePt t="67252" x="5295900" y="2428875"/>
          <p14:tracePt t="67263" x="4608513" y="2428875"/>
          <p14:tracePt t="67287" x="4187825" y="2465388"/>
          <p14:tracePt t="67310" x="3581400" y="2517775"/>
          <p14:tracePt t="67313" x="3348038" y="2527300"/>
          <p14:tracePt t="67327" x="3197225" y="2544763"/>
          <p14:tracePt t="67347" x="2965450" y="2581275"/>
          <p14:tracePt t="67372" x="2894013" y="2589213"/>
          <p14:tracePt t="67386" x="2830513" y="2589213"/>
          <p14:tracePt t="67703" x="2803525" y="2589213"/>
          <p14:tracePt t="67716" x="2759075" y="2589213"/>
          <p14:tracePt t="67731" x="2660650" y="2589213"/>
          <p14:tracePt t="67748" x="2517775" y="2589213"/>
          <p14:tracePt t="67751" x="2366963" y="2589213"/>
          <p14:tracePt t="67766" x="2044700" y="2589213"/>
          <p14:tracePt t="67798" x="1874838" y="2589213"/>
          <p14:tracePt t="67800" x="1847850" y="2581275"/>
          <p14:tracePt t="67816" x="1822450" y="2581275"/>
          <p14:tracePt t="67837" x="1795463" y="2581275"/>
          <p14:tracePt t="67860" x="1785938" y="2581275"/>
          <p14:tracePt t="67873" x="1776413" y="2581275"/>
          <p14:tracePt t="68262" x="1776413" y="2571750"/>
          <p14:tracePt t="68274" x="1758950" y="2562225"/>
          <p14:tracePt t="68291" x="1731963" y="2544763"/>
          <p14:tracePt t="68300" x="1704975" y="2527300"/>
          <p14:tracePt t="68307" x="1660525" y="2509838"/>
          <p14:tracePt t="68324" x="1554163" y="2473325"/>
          <p14:tracePt t="68358" x="1509713" y="2455863"/>
          <p14:tracePt t="68361" x="1455738" y="2446338"/>
          <p14:tracePt t="68372" x="1374775" y="2438400"/>
          <p14:tracePt t="68397" x="1357313" y="2428875"/>
          <p14:tracePt t="68410" x="1330325" y="2419350"/>
          <p14:tracePt t="68421" x="1322388" y="2411413"/>
          <p14:tracePt t="68438" x="1312863" y="2411413"/>
          <p14:tracePt t="68482" x="1303338" y="2411413"/>
          <p14:tracePt t="68554" x="1303338" y="2401888"/>
          <p14:tracePt t="68701" x="1312863" y="2401888"/>
          <p14:tracePt t="68714" x="1312863" y="2393950"/>
          <p14:tracePt t="68736" x="1322388" y="2393950"/>
          <p14:tracePt t="68750" x="1330325" y="2384425"/>
          <p14:tracePt t="68763" x="1339850" y="2384425"/>
          <p14:tracePt t="68774" x="1347788" y="2374900"/>
          <p14:tracePt t="68799" x="1374775" y="2366963"/>
          <p14:tracePt t="68806" x="1438275" y="2330450"/>
          <p14:tracePt t="68835" x="1446213" y="2330450"/>
          <p14:tracePt t="68846" x="1455738" y="2322513"/>
          <p14:tracePt t="68859" x="1482725" y="2322513"/>
          <p14:tracePt t="68883" x="1490663" y="2322513"/>
          <p14:tracePt t="68894" x="1500188" y="2322513"/>
          <p14:tracePt t="68933" x="1509713" y="2322513"/>
          <p14:tracePt t="68957" x="1517650" y="2322513"/>
          <p14:tracePt t="68969" x="1527175" y="2322513"/>
          <p14:tracePt t="68993" x="1536700" y="2322513"/>
          <p14:tracePt t="69004" x="1554163" y="2322513"/>
          <p14:tracePt t="69017" x="1562100" y="2322513"/>
          <p14:tracePt t="69043" x="1571625" y="2322513"/>
          <p14:tracePt t="69059" x="1581150" y="2322513"/>
          <p14:tracePt t="69410" x="1581150" y="2330450"/>
          <p14:tracePt t="69435" x="1581150" y="2339975"/>
          <p14:tracePt t="69479" x="1581150" y="2347913"/>
          <p14:tracePt t="69491" x="1581150" y="2374900"/>
          <p14:tracePt t="69504" x="1581150" y="2401888"/>
          <p14:tracePt t="69518" x="1581150" y="2419350"/>
          <p14:tracePt t="69529" x="1581150" y="2446338"/>
          <p14:tracePt t="69542" x="1581150" y="2490788"/>
          <p14:tracePt t="69556" x="1581150" y="2536825"/>
          <p14:tracePt t="69566" x="1562100" y="2679700"/>
          <p14:tracePt t="69590" x="1544638" y="2776538"/>
          <p14:tracePt t="69603" x="1517650" y="2884488"/>
          <p14:tracePt t="69614" x="1473200" y="3081338"/>
          <p14:tracePt t="69640" x="1446213" y="3170238"/>
          <p14:tracePt t="69650" x="1419225" y="3295650"/>
          <p14:tracePt t="69665" x="1419225" y="3348038"/>
          <p14:tracePt t="69687" x="1428750" y="3375025"/>
          <p14:tracePt t="69700" x="1465263" y="3394075"/>
          <p14:tracePt t="69991" x="1446213" y="3429000"/>
          <p14:tracePt t="69998" x="1411288" y="3482975"/>
          <p14:tracePt t="70009" x="1285875" y="3705225"/>
          <p14:tracePt t="70029" x="1250950" y="3867150"/>
          <p14:tracePt t="70041" x="1223963" y="4017963"/>
          <p14:tracePt t="70054" x="1223963" y="4214813"/>
          <p14:tracePt t="70076" x="1223963" y="4276725"/>
          <p14:tracePt t="70093" x="1223963" y="4402138"/>
          <p14:tracePt t="70118" x="1223963" y="4419600"/>
          <p14:tracePt t="70127" x="1223963" y="4438650"/>
          <p14:tracePt t="71076" x="1223963" y="4402138"/>
          <p14:tracePt t="71087" x="1223963" y="4340225"/>
          <p14:tracePt t="71101" x="1214438" y="4286250"/>
          <p14:tracePt t="71113" x="1187450" y="4241800"/>
          <p14:tracePt t="71126" x="1169988" y="4187825"/>
          <p14:tracePt t="71138" x="1143000" y="4089400"/>
          <p14:tracePt t="71152" x="1125538" y="3983038"/>
          <p14:tracePt t="71162" x="1062038" y="3751263"/>
          <p14:tracePt t="71186" x="1027113" y="3633788"/>
          <p14:tracePt t="71198" x="990600" y="3402013"/>
          <p14:tracePt t="71599" x="973138" y="3402013"/>
          <p14:tracePt t="71612" x="965200" y="3375025"/>
          <p14:tracePt t="71624" x="946150" y="3348038"/>
          <p14:tracePt t="71636" x="928688" y="3322638"/>
          <p14:tracePt t="71649" x="884238" y="3251200"/>
          <p14:tracePt t="71677" x="839788" y="3160713"/>
          <p14:tracePt t="71686" x="830263" y="3125788"/>
          <p14:tracePt t="71709" x="830263" y="3089275"/>
          <p14:tracePt t="71722" x="830263" y="3054350"/>
          <p14:tracePt t="71734" x="830263" y="3017838"/>
          <p14:tracePt t="71759" x="830263" y="2990850"/>
          <p14:tracePt t="71771" x="839788" y="2965450"/>
          <p14:tracePt t="72380" x="839788" y="2946400"/>
          <p14:tracePt t="72403" x="830263" y="2928938"/>
          <p14:tracePt t="72418" x="822325" y="2919413"/>
          <p14:tracePt t="72455" x="812800" y="2911475"/>
          <p14:tracePt t="72502" x="812800" y="2874963"/>
          <p14:tracePt t="72514" x="812800" y="2847975"/>
          <p14:tracePt t="72526" x="812800" y="2830513"/>
          <p14:tracePt t="72538" x="812800" y="2813050"/>
          <p14:tracePt t="72555" x="812800" y="2795588"/>
          <p14:tracePt t="72563" x="812800" y="2776538"/>
          <p14:tracePt t="72575" x="803275" y="2714625"/>
          <p14:tracePt t="72605" x="803275" y="2679700"/>
          <p14:tracePt t="72611" x="803275" y="2643188"/>
          <p14:tracePt t="72626" x="847725" y="2554288"/>
          <p14:tracePt t="72640" x="874713" y="2527300"/>
          <p14:tracePt t="72661" x="893763" y="2482850"/>
          <p14:tracePt t="72953" x="893763" y="2455863"/>
          <p14:tracePt t="72964" x="893763" y="2428875"/>
          <p14:tracePt t="72977" x="893763" y="2393950"/>
          <p14:tracePt t="72993" x="893763" y="2366963"/>
          <p14:tracePt t="73001" x="884238" y="2347913"/>
          <p14:tracePt t="73014" x="884238" y="2330450"/>
          <p14:tracePt t="73051" x="884238" y="2322513"/>
          <p14:tracePt t="73098" x="884238" y="2312988"/>
          <p14:tracePt t="73671" x="874713" y="2312988"/>
          <p14:tracePt t="73783" x="866775" y="2312988"/>
          <p14:tracePt t="73976" x="874713" y="2312988"/>
          <p14:tracePt t="74000" x="884238" y="2312988"/>
          <p14:tracePt t="74014" x="893763" y="2312988"/>
          <p14:tracePt t="74025" x="901700" y="2312988"/>
          <p14:tracePt t="74056" x="919163" y="2312988"/>
          <p14:tracePt t="74062" x="938213" y="2322513"/>
          <p14:tracePt t="74072" x="1000125" y="2347913"/>
          <p14:tracePt t="74103" x="1017588" y="2366963"/>
          <p14:tracePt t="74120" x="1044575" y="2384425"/>
          <p14:tracePt t="74390" x="1044575" y="2428875"/>
          <p14:tracePt t="74403" x="1036638" y="2482850"/>
          <p14:tracePt t="74414" x="1009650" y="2562225"/>
          <p14:tracePt t="74438" x="955675" y="2741613"/>
          <p14:tracePt t="74440" x="919163" y="2840038"/>
          <p14:tracePt t="74456" x="893763" y="2919413"/>
          <p14:tracePt t="74477" x="822325" y="3081338"/>
          <p14:tracePt t="74499" x="812800" y="3143250"/>
          <p14:tracePt t="74512" x="795338" y="3224213"/>
          <p14:tracePt t="74523" x="795338" y="3251200"/>
          <p14:tracePt t="74548" x="795338" y="3268663"/>
          <p14:tracePt t="75011" x="803275" y="3268663"/>
          <p14:tracePt t="75024" x="822325" y="3286125"/>
          <p14:tracePt t="75036" x="822325" y="3295650"/>
          <p14:tracePt t="75050" x="839788" y="3313113"/>
          <p14:tracePt t="75061" x="857250" y="3330575"/>
          <p14:tracePt t="75071" x="866775" y="3357563"/>
          <p14:tracePt t="75086" x="884238" y="3375025"/>
          <p14:tracePt t="75097" x="901700" y="3411538"/>
          <p14:tracePt t="75122" x="911225" y="3438525"/>
          <p14:tracePt t="75134" x="919163" y="3500438"/>
          <p14:tracePt t="75147" x="919163" y="3536950"/>
          <p14:tracePt t="75171" x="919163" y="3544888"/>
          <p14:tracePt t="75182" x="946150" y="3581400"/>
          <p14:tracePt t="75207" x="955675" y="3589338"/>
          <p14:tracePt t="75451" x="938213" y="3616325"/>
          <p14:tracePt t="75468" x="919163" y="3679825"/>
          <p14:tracePt t="75475" x="901700" y="3768725"/>
          <p14:tracePt t="75497" x="874713" y="3884613"/>
          <p14:tracePt t="75501" x="822325" y="4098925"/>
          <p14:tracePt t="75515" x="812800" y="4197350"/>
          <p14:tracePt t="75535" x="795338" y="4340225"/>
          <p14:tracePt t="75560" x="795338" y="4384675"/>
          <p14:tracePt t="75573" x="795338" y="4411663"/>
          <p14:tracePt t="75584" x="795338" y="4419600"/>
          <p14:tracePt t="76035" x="795338" y="4438650"/>
          <p14:tracePt t="76046" x="795338" y="4456113"/>
          <p14:tracePt t="76061" x="822325" y="4473575"/>
          <p14:tracePt t="76073" x="911225" y="4554538"/>
          <p14:tracePt t="76102" x="965200" y="4608513"/>
          <p14:tracePt t="76109" x="1089025" y="4705350"/>
          <p14:tracePt t="76121" x="1160463" y="4768850"/>
          <p14:tracePt t="76144" x="1214438" y="4813300"/>
          <p14:tracePt t="76158" x="1322388" y="4875213"/>
          <p14:tracePt t="76173" x="1374775" y="4894263"/>
          <p14:tracePt t="76187" x="1419225" y="4894263"/>
          <p14:tracePt t="76510" x="1473200" y="4875213"/>
          <p14:tracePt t="76523" x="1571625" y="4822825"/>
          <p14:tracePt t="76534" x="1660525" y="4786313"/>
          <p14:tracePt t="76547" x="1776413" y="4751388"/>
          <p14:tracePt t="76559" x="1919288" y="4705350"/>
          <p14:tracePt t="76584" x="1973263" y="4687888"/>
          <p14:tracePt t="76595" x="2027238" y="4670425"/>
          <p14:tracePt t="76608" x="2108200" y="4633913"/>
          <p14:tracePt t="76632" x="2152650" y="4616450"/>
          <p14:tracePt t="76644" x="2187575" y="4616450"/>
          <p14:tracePt t="76928" x="2224088" y="4589463"/>
          <p14:tracePt t="76937" x="2303463" y="4562475"/>
          <p14:tracePt t="76949" x="2428875" y="4545013"/>
          <p14:tracePt t="76966" x="2697163" y="4518025"/>
          <p14:tracePt t="76986" x="2795588" y="4518025"/>
          <p14:tracePt t="76998" x="2901950" y="4510088"/>
          <p14:tracePt t="77023" x="2973388" y="4473575"/>
          <p14:tracePt t="77033" x="3054350" y="4446588"/>
          <p14:tracePt t="77047" x="3143250" y="4429125"/>
          <p14:tracePt t="77497" x="3133725" y="4429125"/>
          <p14:tracePt t="77510" x="3108325" y="4411663"/>
          <p14:tracePt t="77524" x="3071813" y="4402138"/>
          <p14:tracePt t="77538" x="3017838" y="4384675"/>
          <p14:tracePt t="77546" x="2982913" y="4375150"/>
          <p14:tracePt t="77557" x="2946400" y="4367213"/>
          <p14:tracePt t="77572" x="2911475" y="4367213"/>
          <p14:tracePt t="77584" x="2894013" y="4367213"/>
          <p14:tracePt t="77621" x="2884488" y="4367213"/>
          <p14:tracePt t="78983" x="2857500" y="4367213"/>
          <p14:tracePt t="78996" x="2813050" y="4367213"/>
          <p14:tracePt t="79007" x="2732088" y="4375150"/>
          <p14:tracePt t="79021" x="2633663" y="4402138"/>
          <p14:tracePt t="79033" x="2357438" y="4438650"/>
          <p14:tracePt t="79045" x="2205038" y="4473575"/>
          <p14:tracePt t="79078" x="2054225" y="4510088"/>
          <p14:tracePt t="79082" x="1830388" y="4572000"/>
          <p14:tracePt t="79106" x="1768475" y="4608513"/>
          <p14:tracePt t="79117" x="1697038" y="4625975"/>
          <p14:tracePt t="79131" x="1589088" y="4652963"/>
          <p14:tracePt t="79154" x="1536700" y="4660900"/>
          <p14:tracePt t="79167" x="1490663" y="4660900"/>
          <p14:tracePt t="79190" x="1473200" y="4660900"/>
          <p14:tracePt t="79205" x="1465263" y="4660900"/>
          <p14:tracePt t="79508" x="1455738" y="4660900"/>
          <p14:tracePt t="79521" x="1428750" y="4660900"/>
          <p14:tracePt t="79532" x="1411288" y="4670425"/>
          <p14:tracePt t="79545" x="1374775" y="4670425"/>
          <p14:tracePt t="79557" x="1347788" y="4670425"/>
          <p14:tracePt t="79569" x="1241425" y="4670425"/>
          <p14:tracePt t="79592" x="1187450" y="4670425"/>
          <p14:tracePt t="79608" x="1116013" y="4670425"/>
          <p14:tracePt t="79618" x="955675" y="4670425"/>
          <p14:tracePt t="79641" x="893763" y="4643438"/>
          <p14:tracePt t="79655" x="803275" y="4608513"/>
          <p14:tracePt t="79684" x="785813" y="4598988"/>
          <p14:tracePt t="79692" x="776288" y="4589463"/>
          <p14:tracePt t="79728" x="776288" y="4581525"/>
          <p14:tracePt t="79764" x="768350" y="4491038"/>
          <p14:tracePt t="79777" x="768350" y="4402138"/>
          <p14:tracePt t="79789" x="768350" y="4322763"/>
          <p14:tracePt t="79800" x="776288" y="4241800"/>
          <p14:tracePt t="79806" x="839788" y="4143375"/>
          <p14:tracePt t="79827" x="901700" y="4037013"/>
          <p14:tracePt t="79836" x="1062038" y="3867150"/>
          <p14:tracePt t="79862" x="1133475" y="3795713"/>
          <p14:tracePt t="79874" x="1204913" y="3741738"/>
          <p14:tracePt t="79906" x="1223963" y="3741738"/>
          <p14:tracePt t="79911" x="1250950" y="3741738"/>
          <p14:tracePt t="79935" x="1285875" y="3751263"/>
          <p14:tracePt t="79937" x="1312863" y="3776663"/>
          <p14:tracePt t="79959" x="1330325" y="3803650"/>
          <p14:tracePt t="79972" x="1366838" y="3857625"/>
          <p14:tracePt t="79994" x="1374775" y="3875088"/>
          <p14:tracePt t="80009" x="1393825" y="3911600"/>
          <p14:tracePt t="80041" x="1401763" y="3929063"/>
          <p14:tracePt t="80045" x="1401763" y="3938588"/>
          <p14:tracePt t="80056" x="1401763" y="3990975"/>
          <p14:tracePt t="80080" x="1401763" y="4027488"/>
          <p14:tracePt t="80093" x="1366838" y="4152900"/>
          <p14:tracePt t="80105" x="1322388" y="4205288"/>
          <p14:tracePt t="80131" x="1276350" y="4259263"/>
          <p14:tracePt t="80143" x="1187450" y="4367213"/>
          <p14:tracePt t="80156" x="1152525" y="4411663"/>
          <p14:tracePt t="80188" x="1081088" y="4465638"/>
          <p14:tracePt t="80191" x="1062038" y="4483100"/>
          <p14:tracePt t="80533" x="1044575" y="4483100"/>
          <p14:tracePt t="80544" x="1027113" y="4483100"/>
          <p14:tracePt t="80559" x="1000125" y="4483100"/>
          <p14:tracePt t="80570" x="965200" y="4483100"/>
          <p14:tracePt t="80594" x="938213" y="4483100"/>
          <p14:tracePt t="80606" x="919163" y="4483100"/>
          <p14:tracePt t="80618" x="911225" y="4473575"/>
          <p14:tracePt t="80630" x="884238" y="4473575"/>
          <p14:tracePt t="80679" x="884238" y="4465638"/>
          <p14:tracePt t="80776" x="893763" y="4465638"/>
          <p14:tracePt t="80787" x="919163" y="4465638"/>
          <p14:tracePt t="80800" x="955675" y="4465638"/>
          <p14:tracePt t="80809" x="1027113" y="4465638"/>
          <p14:tracePt t="80837" x="1062038" y="4465638"/>
          <p14:tracePt t="80848" x="1160463" y="4465638"/>
          <p14:tracePt t="80872" x="1223963" y="4473575"/>
          <p14:tracePt t="80884" x="1303338" y="4473575"/>
          <p14:tracePt t="80897" x="1500188" y="4491038"/>
          <p14:tracePt t="80922" x="1581150" y="4500563"/>
          <p14:tracePt t="80934" x="1643063" y="4510088"/>
          <p14:tracePt t="81263" x="1633538" y="4518025"/>
          <p14:tracePt t="81274" x="1589088" y="4527550"/>
          <p14:tracePt t="81297" x="1473200" y="4545013"/>
          <p14:tracePt t="81300" x="1428750" y="4545013"/>
          <p14:tracePt t="81315" x="1384300" y="4554538"/>
          <p14:tracePt t="81335" x="1285875" y="4554538"/>
          <p14:tracePt t="81361" x="1250950" y="4554538"/>
          <p14:tracePt t="81372" x="1214438" y="4554538"/>
          <p14:tracePt t="81384" x="1143000" y="4527550"/>
          <p14:tracePt t="81419" x="1098550" y="4473575"/>
          <p14:tracePt t="81433" x="1081088" y="4465638"/>
          <p14:tracePt t="81448" x="1071563" y="4456113"/>
          <p14:tracePt t="81465" x="1071563" y="4446588"/>
          <p14:tracePt t="81469" x="1054100" y="4438650"/>
          <p14:tracePt t="81484" x="1054100" y="4429125"/>
          <p14:tracePt t="81510" x="1054100" y="4419600"/>
          <p14:tracePt t="81519" x="1062038" y="4367213"/>
          <p14:tracePt t="81543" x="1098550" y="4322763"/>
          <p14:tracePt t="81556" x="1125538" y="4268788"/>
          <p14:tracePt t="81568" x="1204913" y="4187825"/>
          <p14:tracePt t="81592" x="1250950" y="4160838"/>
          <p14:tracePt t="81604" x="1295400" y="4143375"/>
          <p14:tracePt t="81628" x="1303338" y="4133850"/>
          <p14:tracePt t="81640" x="1322388" y="4125913"/>
          <p14:tracePt t="81670" x="1330325" y="4125913"/>
          <p14:tracePt t="81684" x="1330325" y="4116388"/>
          <p14:tracePt t="81775" x="1339850" y="4116388"/>
          <p14:tracePt t="81788" x="1347788" y="4116388"/>
          <p14:tracePt t="81811" x="1357313" y="4116388"/>
          <p14:tracePt t="81825" x="1366838" y="4125913"/>
          <p14:tracePt t="81840" x="1366838" y="4133850"/>
          <p14:tracePt t="81847" x="1374775" y="4133850"/>
          <p14:tracePt t="81860" x="1374775" y="4143375"/>
          <p14:tracePt t="81872" x="1393825" y="4170363"/>
          <p14:tracePt t="81902" x="1401763" y="4197350"/>
          <p14:tracePt t="81907" x="1411288" y="4214813"/>
          <p14:tracePt t="81921" x="1428750" y="4259263"/>
          <p14:tracePt t="81958" x="1428750" y="4276725"/>
          <p14:tracePt t="82311" x="1384300" y="4295775"/>
          <p14:tracePt t="82328" x="1322388" y="4303713"/>
          <p14:tracePt t="82335" x="1250950" y="4330700"/>
          <p14:tracePt t="82356" x="1214438" y="4348163"/>
          <p14:tracePt t="82359" x="1098550" y="4394200"/>
          <p14:tracePt t="82384" x="1062038" y="4411663"/>
          <p14:tracePt t="82396" x="1027113" y="4419600"/>
          <p14:tracePt t="82408" x="938213" y="4438650"/>
          <p14:tracePt t="82425" x="901700" y="4446588"/>
          <p14:tracePt t="82446" x="822325" y="4446588"/>
          <p14:tracePt t="82468" x="795338" y="4438650"/>
          <p14:tracePt t="82480" x="776288" y="4429125"/>
          <p14:tracePt t="82494" x="758825" y="4367213"/>
          <p14:tracePt t="82524" x="758825" y="4348163"/>
          <p14:tracePt t="82530" x="758825" y="4295775"/>
          <p14:tracePt t="82542" x="776288" y="4259263"/>
          <p14:tracePt t="82559" x="822325" y="4232275"/>
          <p14:tracePt t="82578" x="874713" y="4205288"/>
          <p14:tracePt t="82593" x="1089025" y="4160838"/>
          <p14:tracePt t="82625" x="1536700" y="4143375"/>
          <p14:tracePt t="82627" x="1847850" y="4143375"/>
          <p14:tracePt t="82651" x="2170113" y="4170363"/>
          <p14:tracePt t="82674" x="2465388" y="4205288"/>
          <p14:tracePt t="82683" x="2894013" y="4313238"/>
          <p14:tracePt t="82700" x="3054350" y="4367213"/>
          <p14:tracePt t="82713" x="3375025" y="4518025"/>
          <p14:tracePt t="82743" x="3536950" y="4572000"/>
          <p14:tracePt t="82750" x="3670300" y="4598988"/>
          <p14:tracePt t="82761" x="3786188" y="4633913"/>
          <p14:tracePt t="82993" x="3786188" y="4625975"/>
          <p14:tracePt t="83004" x="3822700" y="4608513"/>
          <p14:tracePt t="83017" x="3929063" y="4589463"/>
          <p14:tracePt t="83030" x="4108450" y="4545013"/>
          <p14:tracePt t="83045" x="4375150" y="4510088"/>
          <p14:tracePt t="83055" x="4670425" y="4473575"/>
          <p14:tracePt t="83066" x="4857750" y="4473575"/>
          <p14:tracePt t="83077" x="5116513" y="4465638"/>
          <p14:tracePt t="83093" x="5197475" y="4438650"/>
          <p14:tracePt t="83113" x="5384800" y="4357688"/>
          <p14:tracePt t="83566" x="5384800" y="4375150"/>
          <p14:tracePt t="83578" x="5394325" y="4384675"/>
          <p14:tracePt t="83627" x="5402263" y="4384675"/>
          <p14:tracePt t="83652" x="5402263" y="4411663"/>
          <p14:tracePt t="83665" x="5402263" y="4419600"/>
          <p14:tracePt t="83685" x="5402263" y="4429125"/>
          <p14:tracePt t="83689" x="5402263" y="4446588"/>
          <p14:tracePt t="83702" x="5411788" y="4446588"/>
          <p14:tracePt t="87518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09600" y="92075"/>
            <a:ext cx="807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hemical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quilibrium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in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ideal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ixtures (recombination reactions)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503128"/>
            <a:ext cx="61722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Consider a high temperature reaction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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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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600"/>
              </a:spcAft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condition is determined by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973"/>
              </p:ext>
            </p:extLst>
          </p:nvPr>
        </p:nvGraphicFramePr>
        <p:xfrm>
          <a:off x="5105400" y="1630362"/>
          <a:ext cx="20018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Équation" r:id="rId5" imgW="1066680" imgH="228600" progId="Equation.3">
                  <p:embed/>
                </p:oleObj>
              </mc:Choice>
              <mc:Fallback>
                <p:oleObj name="Équation" r:id="rId5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30362"/>
                        <a:ext cx="20018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12153"/>
              </p:ext>
            </p:extLst>
          </p:nvPr>
        </p:nvGraphicFramePr>
        <p:xfrm>
          <a:off x="430212" y="2057400"/>
          <a:ext cx="32972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7" imgW="2044440" imgH="507960" progId="Equation.DSMT4">
                  <p:embed/>
                </p:oleObj>
              </mc:Choice>
              <mc:Fallback>
                <p:oleObj name="Equation" r:id="rId7" imgW="2044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" y="2057400"/>
                        <a:ext cx="32972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75465"/>
              </p:ext>
            </p:extLst>
          </p:nvPr>
        </p:nvGraphicFramePr>
        <p:xfrm>
          <a:off x="381000" y="2971800"/>
          <a:ext cx="6875463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9" imgW="3936960" imgH="1295280" progId="Equation.DSMT4">
                  <p:embed/>
                </p:oleObj>
              </mc:Choice>
              <mc:Fallback>
                <p:oleObj name="Equation" r:id="rId9" imgW="39369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6875463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68256"/>
              </p:ext>
            </p:extLst>
          </p:nvPr>
        </p:nvGraphicFramePr>
        <p:xfrm>
          <a:off x="652462" y="5410200"/>
          <a:ext cx="29479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Équation" r:id="rId11" imgW="1346040" imgH="457200" progId="Equation.3">
                  <p:embed/>
                </p:oleObj>
              </mc:Choice>
              <mc:Fallback>
                <p:oleObj name="Équation" r:id="rId11" imgW="1346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5410200"/>
                        <a:ext cx="294793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26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6223"/>
    </mc:Choice>
    <mc:Fallback>
      <p:transition spd="slow" advTm="1262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770" x="5303838" y="3554413"/>
          <p14:tracePt t="23106" x="5303838" y="3544888"/>
          <p14:tracePt t="23119" x="5313363" y="3536950"/>
          <p14:tracePt t="23130" x="5340350" y="3490913"/>
          <p14:tracePt t="23142" x="5367338" y="3438525"/>
          <p14:tracePt t="23153" x="5446713" y="3357563"/>
          <p14:tracePt t="23179" x="5545138" y="3259138"/>
          <p14:tracePt t="23190" x="5697538" y="3125788"/>
          <p14:tracePt t="23205" x="6018213" y="2911475"/>
          <p14:tracePt t="23227" x="6126163" y="2847975"/>
          <p14:tracePt t="23240" x="6323013" y="2768600"/>
          <p14:tracePt t="23263" x="6419850" y="2732088"/>
          <p14:tracePt t="23276" x="6527800" y="2670175"/>
          <p14:tracePt t="23288" x="6769100" y="2581275"/>
          <p14:tracePt t="23304" x="6875463" y="2544763"/>
          <p14:tracePt t="23326" x="7099300" y="2482850"/>
          <p14:tracePt t="23354" x="7205663" y="2428875"/>
          <p14:tracePt t="23361" x="7286625" y="2401888"/>
          <p14:tracePt t="23593" x="7269163" y="2374900"/>
          <p14:tracePt t="23605" x="7215188" y="2303463"/>
          <p14:tracePt t="23615" x="7126288" y="2187575"/>
          <p14:tracePt t="23628" x="6786563" y="1776413"/>
          <p14:tracePt t="23641" x="6634163" y="1633538"/>
          <p14:tracePt t="23665" x="6465888" y="1482725"/>
          <p14:tracePt t="23690" x="6205538" y="1169988"/>
          <p14:tracePt t="23692" x="6116638" y="1044575"/>
          <p14:tracePt t="23713" x="6054725" y="928688"/>
          <p14:tracePt t="23730" x="5919788" y="679450"/>
          <p14:tracePt t="23751" x="5902325" y="581025"/>
          <p14:tracePt t="23763" x="5884863" y="500063"/>
          <p14:tracePt t="23775" x="5884863" y="411163"/>
          <p14:tracePt t="24639" x="5894388" y="411163"/>
          <p14:tracePt t="24654" x="5929313" y="411163"/>
          <p14:tracePt t="24668" x="5965825" y="411163"/>
          <p14:tracePt t="24676" x="6010275" y="411163"/>
          <p14:tracePt t="24689" x="6072188" y="419100"/>
          <p14:tracePt t="24701" x="6170613" y="455613"/>
          <p14:tracePt t="24724" x="6242050" y="465138"/>
          <p14:tracePt t="24739" x="6303963" y="482600"/>
          <p14:tracePt t="24750" x="6429375" y="482600"/>
          <p14:tracePt t="24782" x="6473825" y="482600"/>
          <p14:tracePt t="24788" x="6545263" y="473075"/>
          <p14:tracePt t="25553" x="6537325" y="473075"/>
          <p14:tracePt t="25564" x="6491288" y="473075"/>
          <p14:tracePt t="25577" x="6411913" y="473075"/>
          <p14:tracePt t="25592" x="6296025" y="473075"/>
          <p14:tracePt t="25602" x="6126163" y="465138"/>
          <p14:tracePt t="25612" x="5867400" y="455613"/>
          <p14:tracePt t="25627" x="5419725" y="411163"/>
          <p14:tracePt t="25640" x="4527550" y="411163"/>
          <p14:tracePt t="25663" x="4143375" y="438150"/>
          <p14:tracePt t="25675" x="3581400" y="438150"/>
          <p14:tracePt t="25690" x="3429000" y="438150"/>
          <p14:tracePt t="25712" x="3286125" y="438150"/>
          <p14:tracePt t="26065" x="3268663" y="438150"/>
          <p14:tracePt t="26078" x="3251200" y="446088"/>
          <p14:tracePt t="26089" x="3197225" y="455613"/>
          <p14:tracePt t="26102" x="3071813" y="500063"/>
          <p14:tracePt t="26113" x="2509838" y="704850"/>
          <p14:tracePt t="26128" x="2214563" y="839788"/>
          <p14:tracePt t="26149" x="2000250" y="946150"/>
          <p14:tracePt t="26164" x="1679575" y="1071563"/>
          <p14:tracePt t="26185" x="1581150" y="1108075"/>
          <p14:tracePt t="26198" x="1509713" y="1125538"/>
          <p14:tracePt t="26222" x="1500188" y="1125538"/>
          <p14:tracePt t="26552" x="1490663" y="1133475"/>
          <p14:tracePt t="26565" x="1465263" y="1143000"/>
          <p14:tracePt t="26577" x="1438275" y="1152525"/>
          <p14:tracePt t="26590" x="1374775" y="1160463"/>
          <p14:tracePt t="26599" x="1250950" y="1196975"/>
          <p14:tracePt t="26611" x="1169988" y="1204913"/>
          <p14:tracePt t="26636" x="1089025" y="1214438"/>
          <p14:tracePt t="26650" x="928688" y="1250950"/>
          <p14:tracePt t="26673" x="857250" y="1258888"/>
          <p14:tracePt t="26687" x="723900" y="1285875"/>
          <p14:tracePt t="26710" x="642938" y="1295400"/>
          <p14:tracePt t="26722" x="588963" y="1295400"/>
          <p14:tracePt t="26734" x="500063" y="1295400"/>
          <p14:tracePt t="26758" x="490538" y="1295400"/>
          <p14:tracePt t="27173" x="517525" y="1295400"/>
          <p14:tracePt t="27185" x="561975" y="1295400"/>
          <p14:tracePt t="27197" x="615950" y="1295400"/>
          <p14:tracePt t="27210" x="679450" y="1295400"/>
          <p14:tracePt t="27223" x="768350" y="1312863"/>
          <p14:tracePt t="27233" x="874713" y="1322388"/>
          <p14:tracePt t="27246" x="1017588" y="1357313"/>
          <p14:tracePt t="27258" x="1268413" y="1393825"/>
          <p14:tracePt t="27283" x="1339850" y="1393825"/>
          <p14:tracePt t="27295" x="1401763" y="1393825"/>
          <p14:tracePt t="27306" x="1455738" y="1393825"/>
          <p14:tracePt t="27331" x="1482725" y="1374775"/>
          <p14:tracePt t="27343" x="1490663" y="1339850"/>
          <p14:tracePt t="27356" x="1490663" y="1303338"/>
          <p14:tracePt t="27845" x="1482725" y="1303338"/>
          <p14:tracePt t="27856" x="1455738" y="1303338"/>
          <p14:tracePt t="27868" x="1411288" y="1303338"/>
          <p14:tracePt t="27883" x="1347788" y="1303338"/>
          <p14:tracePt t="27891" x="1276350" y="1303338"/>
          <p14:tracePt t="27905" x="1179513" y="1303338"/>
          <p14:tracePt t="27918" x="1089025" y="1303338"/>
          <p14:tracePt t="27928" x="965200" y="1330325"/>
          <p14:tracePt t="27944" x="928688" y="1330325"/>
          <p14:tracePt t="27966" x="911225" y="1330325"/>
          <p14:tracePt t="28063" x="928688" y="1330325"/>
          <p14:tracePt t="28074" x="990600" y="1330325"/>
          <p14:tracePt t="28087" x="1062038" y="1322388"/>
          <p14:tracePt t="28099" x="1339850" y="1285875"/>
          <p14:tracePt t="28111" x="1490663" y="1258888"/>
          <p14:tracePt t="28128" x="1643063" y="1241425"/>
          <p14:tracePt t="28147" x="1803400" y="1223963"/>
          <p14:tracePt t="28162" x="2081213" y="1169988"/>
          <p14:tracePt t="28184" x="2197100" y="1160463"/>
          <p14:tracePt t="28196" x="2446338" y="1108075"/>
          <p14:tracePt t="28220" x="2544763" y="1098550"/>
          <p14:tracePt t="28234" x="2697163" y="1081088"/>
          <p14:tracePt t="28262" x="2732088" y="1081088"/>
          <p14:tracePt t="28585" x="2714625" y="1116013"/>
          <p14:tracePt t="28603" x="2697163" y="1133475"/>
          <p14:tracePt t="28610" x="2679700" y="1152525"/>
          <p14:tracePt t="28623" x="2660650" y="1169988"/>
          <p14:tracePt t="28635" x="2652713" y="1187450"/>
          <p14:tracePt t="28659" x="2652713" y="1196975"/>
          <p14:tracePt t="28672" x="2652713" y="1204913"/>
          <p14:tracePt t="28685" x="2679700" y="1223963"/>
          <p14:tracePt t="28709" x="2705100" y="1231900"/>
          <p14:tracePt t="28720" x="2751138" y="1231900"/>
          <p14:tracePt t="28751" x="2776538" y="1241425"/>
          <p14:tracePt t="28757" x="2803525" y="1241425"/>
          <p14:tracePt t="28770" x="2840038" y="1250950"/>
          <p14:tracePt t="28784" x="2857500" y="1250950"/>
          <p14:tracePt t="29880" x="2874963" y="1250950"/>
          <p14:tracePt t="29889" x="2894013" y="1241425"/>
          <p14:tracePt t="29904" x="2919413" y="1231900"/>
          <p14:tracePt t="29915" x="2946400" y="1196975"/>
          <p14:tracePt t="29935" x="2965450" y="1187450"/>
          <p14:tracePt t="29952" x="2965450" y="1179513"/>
          <p14:tracePt t="29975" x="2973388" y="1179513"/>
          <p14:tracePt t="30086" x="2982913" y="1169988"/>
          <p14:tracePt t="35588" x="3000375" y="1169988"/>
          <p14:tracePt t="35599" x="3017838" y="1169988"/>
          <p14:tracePt t="35611" x="3027363" y="1169988"/>
          <p14:tracePt t="35623" x="3044825" y="1169988"/>
          <p14:tracePt t="35635" x="3071813" y="1169988"/>
          <p14:tracePt t="35646" x="3108325" y="1169988"/>
          <p14:tracePt t="35670" x="3143250" y="1169988"/>
          <p14:tracePt t="35682" x="3179763" y="1169988"/>
          <p14:tracePt t="35695" x="3251200" y="1196975"/>
          <p14:tracePt t="35719" x="3313113" y="1214438"/>
          <p14:tracePt t="35732" x="3384550" y="1250950"/>
          <p14:tracePt t="35744" x="3581400" y="1366838"/>
          <p14:tracePt t="35769" x="3687763" y="1428750"/>
          <p14:tracePt t="35781" x="3875088" y="1544638"/>
          <p14:tracePt t="35810" x="3956050" y="1581150"/>
          <p14:tracePt t="35811" x="4081463" y="1679575"/>
          <p14:tracePt t="35830" x="4125913" y="1751013"/>
          <p14:tracePt t="36123" x="4232275" y="1768475"/>
          <p14:tracePt t="36135" x="4402138" y="1785938"/>
          <p14:tracePt t="36146" x="4562475" y="1830388"/>
          <p14:tracePt t="36158" x="4697413" y="1884363"/>
          <p14:tracePt t="36169" x="4840288" y="1928813"/>
          <p14:tracePt t="36184" x="5037138" y="2027238"/>
          <p14:tracePt t="36207" x="5116513" y="2071688"/>
          <p14:tracePt t="36219" x="5197475" y="2108200"/>
          <p14:tracePt t="36233" x="5313363" y="2187575"/>
          <p14:tracePt t="36264" x="5340350" y="2241550"/>
          <p14:tracePt t="42425" x="5375275" y="2241550"/>
          <p14:tracePt t="42437" x="5419725" y="2241550"/>
          <p14:tracePt t="42451" x="5456238" y="2241550"/>
          <p14:tracePt t="42467" x="5500688" y="2241550"/>
          <p14:tracePt t="42474" x="5572125" y="2241550"/>
          <p14:tracePt t="42497" x="5616575" y="2241550"/>
          <p14:tracePt t="42510" x="5653088" y="2241550"/>
          <p14:tracePt t="42521" x="5697538" y="2241550"/>
          <p14:tracePt t="42535" x="5776913" y="2241550"/>
          <p14:tracePt t="42548" x="5813425" y="2241550"/>
          <p14:tracePt t="42572" x="5867400" y="2241550"/>
          <p14:tracePt t="42595" x="5894388" y="2241550"/>
          <p14:tracePt t="42608" x="5911850" y="2232025"/>
          <p14:tracePt t="42620" x="5929313" y="2224088"/>
          <p14:tracePt t="43047" x="5956300" y="2214563"/>
          <p14:tracePt t="43061" x="5991225" y="2205038"/>
          <p14:tracePt t="43072" x="6054725" y="2197100"/>
          <p14:tracePt t="43083" x="6099175" y="2187575"/>
          <p14:tracePt t="43100" x="6153150" y="2187575"/>
          <p14:tracePt t="43109" x="6205538" y="2187575"/>
          <p14:tracePt t="43140" x="6232525" y="2187575"/>
          <p14:tracePt t="43143" x="6286500" y="2197100"/>
          <p14:tracePt t="43168" x="6330950" y="2197100"/>
          <p14:tracePt t="43179" x="6375400" y="2197100"/>
          <p14:tracePt t="43191" x="6411913" y="2197100"/>
          <p14:tracePt t="43791" x="6438900" y="2197100"/>
          <p14:tracePt t="43803" x="6446838" y="2197100"/>
          <p14:tracePt t="43814" x="6465888" y="2197100"/>
          <p14:tracePt t="43826" x="6483350" y="2197100"/>
          <p14:tracePt t="43839" x="6491288" y="2197100"/>
          <p14:tracePt t="43851" x="6518275" y="2197100"/>
          <p14:tracePt t="43875" x="6545263" y="2197100"/>
          <p14:tracePt t="43888" x="6581775" y="2197100"/>
          <p14:tracePt t="43899" x="6626225" y="2197100"/>
          <p14:tracePt t="43925" x="6643688" y="2187575"/>
          <p14:tracePt t="43934" x="6670675" y="2179638"/>
          <p14:tracePt t="49986" x="6670675" y="2170113"/>
          <p14:tracePt t="50021" x="6680200" y="2160588"/>
          <p14:tracePt t="50036" x="6705600" y="2160588"/>
          <p14:tracePt t="50046" x="6724650" y="2160588"/>
          <p14:tracePt t="50058" x="6759575" y="2160588"/>
          <p14:tracePt t="50074" x="6796088" y="2160588"/>
          <p14:tracePt t="50084" x="6875463" y="2179638"/>
          <p14:tracePt t="50107" x="6919913" y="2197100"/>
          <p14:tracePt t="50119" x="6965950" y="2214563"/>
          <p14:tracePt t="50150" x="6991350" y="2224088"/>
          <p14:tracePt t="50156" x="7062788" y="2224088"/>
          <p14:tracePt t="50187" x="7099300" y="2224088"/>
          <p14:tracePt t="50200" x="7108825" y="2224088"/>
          <p14:tracePt t="50204" x="7153275" y="2224088"/>
          <p14:tracePt t="50234" x="7161213" y="2224088"/>
          <p14:tracePt t="50581" x="7180263" y="2224088"/>
          <p14:tracePt t="50593" x="7205663" y="2224088"/>
          <p14:tracePt t="50608" x="7224713" y="2214563"/>
          <p14:tracePt t="50618" x="7259638" y="2205038"/>
          <p14:tracePt t="50630" x="7313613" y="2205038"/>
          <p14:tracePt t="50643" x="7385050" y="2197100"/>
          <p14:tracePt t="50655" x="7402513" y="2197100"/>
          <p14:tracePt t="50680" x="7419975" y="2197100"/>
          <p14:tracePt t="50705" x="7456488" y="2187575"/>
          <p14:tracePt t="50716" x="7466013" y="2187575"/>
          <p14:tracePt t="50729" x="7483475" y="2187575"/>
          <p14:tracePt t="51465" x="7483475" y="2197100"/>
          <p14:tracePt t="51472" x="7473950" y="2197100"/>
          <p14:tracePt t="51970" x="7466013" y="2197100"/>
          <p14:tracePt t="51983" x="7456488" y="2205038"/>
          <p14:tracePt t="52360" x="7446963" y="2214563"/>
          <p14:tracePt t="52372" x="7429500" y="2232025"/>
          <p14:tracePt t="52385" x="7394575" y="2259013"/>
          <p14:tracePt t="52396" x="7323138" y="2295525"/>
          <p14:tracePt t="52409" x="7215188" y="2366963"/>
          <p14:tracePt t="52421" x="6902450" y="2625725"/>
          <p14:tracePt t="52437" x="6688138" y="2857500"/>
          <p14:tracePt t="52458" x="6269038" y="3348038"/>
          <p14:tracePt t="52470" x="6054725" y="3660775"/>
          <p14:tracePt t="52488" x="5741988" y="4232275"/>
          <p14:tracePt t="52524" x="5599113" y="4500563"/>
          <p14:tracePt t="52531" x="5438775" y="4751388"/>
          <p14:tracePt t="52544" x="5330825" y="4938713"/>
          <p14:tracePt t="52556" x="5187950" y="5170488"/>
          <p14:tracePt t="52581" x="5143500" y="5251450"/>
          <p14:tracePt t="52592" x="5089525" y="5357813"/>
          <p14:tracePt t="52627" x="5072063" y="5394325"/>
          <p14:tracePt t="52631" x="5062538" y="5411788"/>
          <p14:tracePt t="52873" x="5045075" y="5419725"/>
          <p14:tracePt t="52885" x="5037138" y="5438775"/>
          <p14:tracePt t="52896" x="5027613" y="5438775"/>
          <p14:tracePt t="52910" x="5027613" y="5446713"/>
          <p14:tracePt t="52922" x="4973638" y="5465763"/>
          <p14:tracePt t="52941" x="4857750" y="5510213"/>
          <p14:tracePt t="52946" x="4670425" y="5599113"/>
          <p14:tracePt t="52959" x="3894138" y="5965825"/>
          <p14:tracePt t="52982" x="3562350" y="6143625"/>
          <p14:tracePt t="52995" x="3251200" y="6296025"/>
          <p14:tracePt t="53018" x="3152775" y="6323013"/>
          <p14:tracePt t="53031" x="3071813" y="6348413"/>
          <p14:tracePt t="53042" x="2938463" y="6357938"/>
          <p14:tracePt t="53067" x="2901950" y="6357938"/>
          <p14:tracePt t="53079" x="2874963" y="6357938"/>
          <p14:tracePt t="53336" x="2867025" y="6402388"/>
          <p14:tracePt t="53348" x="2847975" y="6429375"/>
          <p14:tracePt t="53360" x="2813050" y="6456363"/>
          <p14:tracePt t="53373" x="2697163" y="6510338"/>
          <p14:tracePt t="53384" x="2527300" y="6545263"/>
          <p14:tracePt t="53397" x="2027238" y="6616700"/>
          <p14:tracePt t="53421" x="1857375" y="6616700"/>
          <p14:tracePt t="53433" x="1554163" y="6554788"/>
          <p14:tracePt t="53445" x="1465263" y="6510338"/>
          <p14:tracePt t="53469" x="1401763" y="6473825"/>
          <p14:tracePt t="53481" x="1366838" y="6411913"/>
          <p14:tracePt t="53507" x="1357313" y="6394450"/>
          <p14:tracePt t="53776" x="1339850" y="6394450"/>
          <p14:tracePt t="53790" x="1295400" y="6394450"/>
          <p14:tracePt t="53799" x="1231900" y="6394450"/>
          <p14:tracePt t="53803" x="1152525" y="6394450"/>
          <p14:tracePt t="53823" x="1071563" y="6367463"/>
          <p14:tracePt t="53834" x="866775" y="6251575"/>
          <p14:tracePt t="53860" x="768350" y="6180138"/>
          <p14:tracePt t="53871" x="669925" y="6134100"/>
          <p14:tracePt t="53884" x="473075" y="6045200"/>
          <p14:tracePt t="53909" x="393700" y="6018213"/>
          <p14:tracePt t="53920" x="330200" y="6000750"/>
          <p14:tracePt t="53934" x="241300" y="5973763"/>
          <p14:tracePt t="53957" x="223838" y="5965825"/>
          <p14:tracePt t="53968" x="214313" y="5946775"/>
          <p14:tracePt t="54665" x="223838" y="5946775"/>
          <p14:tracePt t="54676" x="241300" y="5938838"/>
          <p14:tracePt t="54689" x="276225" y="5919788"/>
          <p14:tracePt t="54701" x="312738" y="5902325"/>
          <p14:tracePt t="54712" x="347663" y="5884863"/>
          <p14:tracePt t="54726" x="393700" y="5848350"/>
          <p14:tracePt t="54748" x="419100" y="5830888"/>
          <p14:tracePt t="54761" x="500063" y="5768975"/>
          <p14:tracePt t="54795" x="554038" y="5732463"/>
          <p14:tracePt t="54797" x="581025" y="5705475"/>
          <p14:tracePt t="55202" x="588963" y="5724525"/>
          <p14:tracePt t="55212" x="588963" y="5732463"/>
          <p14:tracePt t="55225" x="598488" y="5759450"/>
          <p14:tracePt t="55238" x="598488" y="5776913"/>
          <p14:tracePt t="55249" x="608013" y="5813425"/>
          <p14:tracePt t="55284" x="615950" y="5830888"/>
          <p14:tracePt t="55292" x="615950" y="5840413"/>
          <p14:tracePt t="55300" x="625475" y="5884863"/>
          <p14:tracePt t="55312" x="633413" y="5911850"/>
          <p14:tracePt t="55329" x="652463" y="5956300"/>
          <p14:tracePt t="55359" x="660400" y="5991225"/>
          <p14:tracePt t="55370" x="669925" y="6018213"/>
          <p14:tracePt t="55382" x="669925" y="6081713"/>
          <p14:tracePt t="55407" x="669925" y="6108700"/>
          <p14:tracePt t="55418" x="679450" y="6116638"/>
          <p14:tracePt t="55432" x="714375" y="6170613"/>
          <p14:tracePt t="56005" x="741363" y="6180138"/>
          <p14:tracePt t="56018" x="776288" y="6180138"/>
          <p14:tracePt t="56029" x="830263" y="6188075"/>
          <p14:tracePt t="56041" x="1036638" y="6188075"/>
          <p14:tracePt t="56066" x="1169988" y="6188075"/>
          <p14:tracePt t="56077" x="1295400" y="6215063"/>
          <p14:tracePt t="56090" x="1571625" y="6242050"/>
          <p14:tracePt t="56102" x="1687513" y="6251575"/>
          <p14:tracePt t="56125" x="1830388" y="6269038"/>
          <p14:tracePt t="56139" x="2027238" y="6303963"/>
          <p14:tracePt t="56169" x="2108200" y="6313488"/>
          <p14:tracePt t="56174" x="2224088" y="6330950"/>
          <p14:tracePt t="56186" x="2286000" y="6330950"/>
          <p14:tracePt t="56530" x="2303463" y="6330950"/>
          <p14:tracePt t="56543" x="2322513" y="6330950"/>
          <p14:tracePt t="56554" x="2393950" y="6330950"/>
          <p14:tracePt t="56566" x="2536825" y="6330950"/>
          <p14:tracePt t="56577" x="2894013" y="6303963"/>
          <p14:tracePt t="56602" x="3009900" y="6303963"/>
          <p14:tracePt t="56613" x="3089275" y="6303963"/>
          <p14:tracePt t="56626" x="3170238" y="6296025"/>
          <p14:tracePt t="56650" x="3197225" y="6286500"/>
          <p14:tracePt t="56663" x="3224213" y="6276975"/>
          <p14:tracePt t="56674" x="3268663" y="6259513"/>
          <p14:tracePt t="56697" x="3276600" y="6259513"/>
          <p14:tracePt t="56722" x="3276600" y="6251575"/>
          <p14:tracePt t="56734" x="3286125" y="6251575"/>
          <p14:tracePt t="56870" x="3276600" y="6251575"/>
          <p14:tracePt t="56979" x="3268663" y="6251575"/>
          <p14:tracePt t="57008" x="3268663" y="6259513"/>
          <p14:tracePt t="57016" x="3259138" y="6259513"/>
          <p14:tracePt t="57223" x="3251200" y="6259513"/>
          <p14:tracePt t="62989" x="3232150" y="6259513"/>
          <p14:tracePt t="62999" x="3214688" y="6259513"/>
          <p14:tracePt t="63016" x="3179763" y="6259513"/>
          <p14:tracePt t="63025" x="3108325" y="6215063"/>
          <p14:tracePt t="63036" x="2990850" y="6134100"/>
          <p14:tracePt t="63050" x="2714625" y="5884863"/>
          <p14:tracePt t="63061" x="2562225" y="5715000"/>
          <p14:tracePt t="63086" x="2438400" y="5527675"/>
          <p14:tracePt t="63097" x="2197100" y="5027613"/>
          <p14:tracePt t="63111" x="2108200" y="4741863"/>
          <p14:tracePt t="63134" x="1982788" y="4419600"/>
          <p14:tracePt t="63159" x="1919288" y="4322763"/>
          <p14:tracePt t="63451" x="1893888" y="4303713"/>
          <p14:tracePt t="63468" x="1866900" y="4241800"/>
          <p14:tracePt t="63481" x="1803400" y="4143375"/>
          <p14:tracePt t="63487" x="1704975" y="3919538"/>
          <p14:tracePt t="63500" x="1660525" y="3795713"/>
          <p14:tracePt t="63523" x="1643063" y="3687763"/>
          <p14:tracePt t="63537" x="1616075" y="3589338"/>
          <p14:tracePt t="63552" x="1571625" y="3473450"/>
          <p14:tracePt t="63573" x="1571625" y="3438525"/>
          <p14:tracePt t="63585" x="1571625" y="3384550"/>
          <p14:tracePt t="63902" x="1562100" y="3384550"/>
          <p14:tracePt t="63914" x="1527175" y="3384550"/>
          <p14:tracePt t="63926" x="1490663" y="3367088"/>
          <p14:tracePt t="63939" x="1419225" y="3322638"/>
          <p14:tracePt t="63951" x="1366838" y="3276600"/>
          <p14:tracePt t="63968" x="1295400" y="3205163"/>
          <p14:tracePt t="63986" x="1223963" y="3143250"/>
          <p14:tracePt t="63988" x="1116013" y="3044825"/>
          <p14:tracePt t="64002" x="1089025" y="3017838"/>
          <p14:tracePt t="64024" x="1054100" y="2990850"/>
          <p14:tracePt t="64049" x="1044575" y="2973388"/>
          <p14:tracePt t="64060" x="1044575" y="2955925"/>
          <p14:tracePt t="64071" x="1044575" y="2928938"/>
          <p14:tracePt t="64089" x="1044575" y="2911475"/>
          <p14:tracePt t="64548" x="1036638" y="2911475"/>
          <p14:tracePt t="64560" x="1027113" y="2884488"/>
          <p14:tracePt t="64574" x="1009650" y="2867025"/>
          <p14:tracePt t="64584" x="1000125" y="2857500"/>
          <p14:tracePt t="64598" x="982663" y="2830513"/>
          <p14:tracePt t="64613" x="946150" y="2795588"/>
          <p14:tracePt t="64625" x="938213" y="2776538"/>
          <p14:tracePt t="64646" x="911225" y="2741613"/>
          <p14:tracePt t="64669" x="901700" y="2724150"/>
          <p14:tracePt t="64681" x="901700" y="2705100"/>
          <p14:tracePt t="64694" x="901700" y="2687638"/>
          <p14:tracePt t="64718" x="901700" y="2670175"/>
          <p14:tracePt t="67461" x="911225" y="2660650"/>
          <p14:tracePt t="67474" x="919163" y="2652713"/>
          <p14:tracePt t="67485" x="928688" y="2652713"/>
          <p14:tracePt t="67499" x="946150" y="2643188"/>
          <p14:tracePt t="67522" x="965200" y="2633663"/>
          <p14:tracePt t="67538" x="973138" y="2633663"/>
          <p14:tracePt t="67547" x="982663" y="2625725"/>
          <p14:tracePt t="67558" x="1000125" y="2625725"/>
          <p14:tracePt t="67571" x="1054100" y="2616200"/>
          <p14:tracePt t="67585" x="1071563" y="2616200"/>
          <p14:tracePt t="67607" x="1108075" y="2616200"/>
          <p14:tracePt t="67620" x="1169988" y="2616200"/>
          <p14:tracePt t="67651" x="1204913" y="2616200"/>
          <p14:tracePt t="67657" x="1231900" y="2616200"/>
          <p14:tracePt t="67669" x="1285875" y="2616200"/>
          <p14:tracePt t="67701" x="1295400" y="2616200"/>
          <p14:tracePt t="67706" x="1330325" y="2616200"/>
          <p14:tracePt t="68047" x="1366838" y="2616200"/>
          <p14:tracePt t="68059" x="1401763" y="2608263"/>
          <p14:tracePt t="68074" x="1438275" y="2589213"/>
          <p14:tracePt t="68084" x="1490663" y="2571750"/>
          <p14:tracePt t="68096" x="1536700" y="2554288"/>
          <p14:tracePt t="68107" x="1679575" y="2517775"/>
          <p14:tracePt t="68138" x="1758950" y="2509838"/>
          <p14:tracePt t="68139" x="1839913" y="2509838"/>
          <p14:tracePt t="68172" x="1874838" y="2509838"/>
          <p14:tracePt t="68182" x="1901825" y="2509838"/>
          <p14:tracePt t="68206" x="1955800" y="2509838"/>
          <p14:tracePt t="68216" x="1973263" y="2509838"/>
          <p14:tracePt t="68228" x="2000250" y="2509838"/>
          <p14:tracePt t="68242" x="2027238" y="2509838"/>
          <p14:tracePt t="68266" x="2036763" y="2509838"/>
          <p14:tracePt t="68277" x="2044700" y="2509838"/>
          <p14:tracePt t="68318" x="2054225" y="2509838"/>
          <p14:tracePt t="68695" x="2071688" y="2509838"/>
          <p14:tracePt t="68705" x="2098675" y="2490788"/>
          <p14:tracePt t="68716" x="2143125" y="2473325"/>
          <p14:tracePt t="68729" x="2322513" y="2419350"/>
          <p14:tracePt t="68753" x="2428875" y="2401888"/>
          <p14:tracePt t="68765" x="2527300" y="2374900"/>
          <p14:tracePt t="68779" x="2652713" y="2366963"/>
          <p14:tracePt t="68801" x="2687638" y="2357438"/>
          <p14:tracePt t="68810" x="2759075" y="2347913"/>
          <p14:tracePt t="68839" x="2795588" y="2339975"/>
          <p14:tracePt t="68850" x="2847975" y="2322513"/>
          <p14:tracePt t="68861" x="2874963" y="2312988"/>
          <p14:tracePt t="68878" x="2894013" y="2303463"/>
          <p14:tracePt t="69167" x="2919413" y="2295525"/>
          <p14:tracePt t="69184" x="2955925" y="2286000"/>
          <p14:tracePt t="69190" x="3000375" y="2286000"/>
          <p14:tracePt t="69203" x="3044825" y="2276475"/>
          <p14:tracePt t="69216" x="3160713" y="2276475"/>
          <p14:tracePt t="69241" x="3205163" y="2276475"/>
          <p14:tracePt t="69252" x="3303588" y="2276475"/>
          <p14:tracePt t="69280" x="3340100" y="2276475"/>
          <p14:tracePt t="69298" x="3375025" y="2286000"/>
          <p14:tracePt t="69300" x="3419475" y="2303463"/>
          <p14:tracePt t="69326" x="3438525" y="2312988"/>
          <p14:tracePt t="69337" x="3446463" y="2322513"/>
          <p14:tracePt t="69606" x="3465513" y="2322513"/>
          <p14:tracePt t="69621" x="3490913" y="2339975"/>
          <p14:tracePt t="69631" x="3527425" y="2366963"/>
          <p14:tracePt t="69642" x="3571875" y="2401888"/>
          <p14:tracePt t="69654" x="3598863" y="2419350"/>
          <p14:tracePt t="69669" x="3625850" y="2455863"/>
          <p14:tracePt t="69690" x="3643313" y="2473325"/>
          <p14:tracePt t="69704" x="3670300" y="2509838"/>
          <p14:tracePt t="69741" x="3679825" y="2517775"/>
          <p14:tracePt t="69764" x="3679825" y="2527300"/>
          <p14:tracePt t="71177" x="3679825" y="2536825"/>
          <p14:tracePt t="71204" x="3660775" y="2554288"/>
          <p14:tracePt t="71219" x="3625850" y="2571750"/>
          <p14:tracePt t="71235" x="3571875" y="2608263"/>
          <p14:tracePt t="71239" x="3490913" y="2652713"/>
          <p14:tracePt t="71250" x="3232150" y="2803525"/>
          <p14:tracePt t="71275" x="3054350" y="2911475"/>
          <p14:tracePt t="71287" x="2786063" y="3054350"/>
          <p14:tracePt t="71319" x="2697163" y="3089275"/>
          <p14:tracePt t="71324" x="2608263" y="3125788"/>
          <p14:tracePt t="71337" x="2509838" y="3160713"/>
          <p14:tracePt t="71362" x="2482850" y="3170238"/>
          <p14:tracePt t="71373" x="2473325" y="3170238"/>
          <p14:tracePt t="71384" x="2438400" y="3170238"/>
          <p14:tracePt t="71411" x="2428875" y="3170238"/>
          <p14:tracePt t="71702" x="2419350" y="3170238"/>
          <p14:tracePt t="71714" x="2411413" y="3170238"/>
          <p14:tracePt t="71727" x="2330450" y="3197225"/>
          <p14:tracePt t="71739" x="1965325" y="3303588"/>
          <p14:tracePt t="71762" x="1714500" y="3384550"/>
          <p14:tracePt t="71775" x="1438275" y="3490913"/>
          <p14:tracePt t="71788" x="1374775" y="3500438"/>
          <p14:tracePt t="71811" x="1322388" y="3527425"/>
          <p14:tracePt t="71824" x="1241425" y="3554413"/>
          <p14:tracePt t="71848" x="1214438" y="3554413"/>
          <p14:tracePt t="71861" x="1169988" y="3571875"/>
          <p14:tracePt t="71874" x="1160463" y="3571875"/>
          <p14:tracePt t="71909" x="1152525" y="3571875"/>
          <p14:tracePt t="73372" x="1152525" y="3589338"/>
          <p14:tracePt t="73387" x="1152525" y="3616325"/>
          <p14:tracePt t="73395" x="1152525" y="3633788"/>
          <p14:tracePt t="73408" x="1152525" y="3670300"/>
          <p14:tracePt t="73419" x="1152525" y="3741738"/>
          <p14:tracePt t="73433" x="1152525" y="3768725"/>
          <p14:tracePt t="73455" x="1152525" y="3803650"/>
          <p14:tracePt t="73468" x="1152525" y="3822700"/>
          <p14:tracePt t="73492" x="1152525" y="3840163"/>
          <p14:tracePt t="73505" x="1152525" y="3857625"/>
          <p14:tracePt t="73518" x="1152525" y="3867150"/>
          <p14:tracePt t="74674" x="1179513" y="3867150"/>
          <p14:tracePt t="74687" x="1214438" y="3867150"/>
          <p14:tracePt t="74699" x="1330325" y="3840163"/>
          <p14:tracePt t="74733" x="1428750" y="3803650"/>
          <p14:tracePt t="74735" x="1536700" y="3776663"/>
          <p14:tracePt t="74748" x="1803400" y="3714750"/>
          <p14:tracePt t="74778" x="1938338" y="3687763"/>
          <p14:tracePt t="74784" x="2081213" y="3679825"/>
          <p14:tracePt t="74797" x="2347913" y="3643313"/>
          <p14:tracePt t="74814" x="2473325" y="3616325"/>
          <p14:tracePt t="74846" x="2660650" y="3581400"/>
          <p14:tracePt t="74859" x="2714625" y="3581400"/>
          <p14:tracePt t="74870" x="2751138" y="3571875"/>
          <p14:tracePt t="74882" x="2786063" y="3571875"/>
          <p14:tracePt t="74906" x="2803525" y="3571875"/>
          <p14:tracePt t="74920" x="2822575" y="3571875"/>
          <p14:tracePt t="75297" x="2857500" y="3571875"/>
          <p14:tracePt t="75310" x="2901950" y="3562350"/>
          <p14:tracePt t="75312" x="2973388" y="3554413"/>
          <p14:tracePt t="75332" x="3044825" y="3554413"/>
          <p14:tracePt t="75345" x="3125788" y="3536950"/>
          <p14:tracePt t="75359" x="3187700" y="3536950"/>
          <p14:tracePt t="75371" x="3286125" y="3536950"/>
          <p14:tracePt t="75393" x="3303588" y="3536950"/>
          <p14:tracePt t="75405" x="3340100" y="3536950"/>
          <p14:tracePt t="75418" x="3375025" y="3536950"/>
          <p14:tracePt t="75772" x="3394075" y="3536950"/>
          <p14:tracePt t="75786" x="3429000" y="3536950"/>
          <p14:tracePt t="75797" x="3455988" y="3536950"/>
          <p14:tracePt t="75808" x="3536950" y="3536950"/>
          <p14:tracePt t="75842" x="3589338" y="3536950"/>
          <p14:tracePt t="75845" x="3633788" y="3536950"/>
          <p14:tracePt t="75856" x="3751263" y="3562350"/>
          <p14:tracePt t="75887" x="3813175" y="3571875"/>
          <p14:tracePt t="75893" x="3867150" y="3581400"/>
          <p14:tracePt t="75907" x="3946525" y="3598863"/>
          <p14:tracePt t="75928" x="3983038" y="3625850"/>
          <p14:tracePt t="75938" x="4027488" y="3643313"/>
          <p14:tracePt t="75972" x="4037013" y="3660775"/>
          <p14:tracePt t="76248" x="4054475" y="3660775"/>
          <p14:tracePt t="76263" x="4071938" y="3670300"/>
          <p14:tracePt t="76271" x="4108450" y="3670300"/>
          <p14:tracePt t="76283" x="4152900" y="3679825"/>
          <p14:tracePt t="76296" x="4187825" y="3687763"/>
          <p14:tracePt t="76326" x="4276725" y="3714750"/>
          <p14:tracePt t="76328" x="4303713" y="3732213"/>
          <p14:tracePt t="76343" x="4348163" y="3759200"/>
          <p14:tracePt t="76375" x="4348163" y="3776663"/>
          <p14:tracePt t="76392" x="4357688" y="3786188"/>
          <p14:tracePt t="76405" x="4357688" y="3795713"/>
          <p14:tracePt t="77722" x="4402138" y="3795713"/>
          <p14:tracePt t="77732" x="4438650" y="3795713"/>
          <p14:tracePt t="77744" x="4483100" y="3795713"/>
          <p14:tracePt t="77758" x="4589463" y="3786188"/>
          <p14:tracePt t="77781" x="4643438" y="3786188"/>
          <p14:tracePt t="77798" x="4705350" y="3786188"/>
          <p14:tracePt t="77803" x="4840288" y="3786188"/>
          <p14:tracePt t="77831" x="4894263" y="3795713"/>
          <p14:tracePt t="77844" x="4956175" y="3822700"/>
          <p14:tracePt t="77856" x="5054600" y="3867150"/>
          <p14:tracePt t="77888" x="5072063" y="3884613"/>
          <p14:tracePt t="77891" x="5126038" y="3919538"/>
          <p14:tracePt t="77907" x="5153025" y="3919538"/>
          <p14:tracePt t="78269" x="5180013" y="3919538"/>
          <p14:tracePt t="78282" x="5224463" y="3919538"/>
          <p14:tracePt t="78295" x="5259388" y="3919538"/>
          <p14:tracePt t="78312" x="5303838" y="3919538"/>
          <p14:tracePt t="78325" x="5340350" y="3919538"/>
          <p14:tracePt t="78331" x="5402263" y="3919538"/>
          <p14:tracePt t="78359" x="5438775" y="3929063"/>
          <p14:tracePt t="78375" x="5483225" y="3956050"/>
          <p14:tracePt t="78379" x="5500688" y="3965575"/>
          <p14:tracePt t="78393" x="5510213" y="3973513"/>
          <p14:tracePt t="78417" x="5518150" y="3973513"/>
          <p14:tracePt t="78428" x="5518150" y="3983038"/>
          <p14:tracePt t="81497" x="5537200" y="3983038"/>
          <p14:tracePt t="81509" x="5554663" y="3983038"/>
          <p14:tracePt t="81522" x="5581650" y="3983038"/>
          <p14:tracePt t="81533" x="5616575" y="3983038"/>
          <p14:tracePt t="81543" x="5643563" y="3983038"/>
          <p14:tracePt t="81555" x="5715000" y="3983038"/>
          <p14:tracePt t="81582" x="5751513" y="3973513"/>
          <p14:tracePt t="81592" x="5776913" y="3973513"/>
          <p14:tracePt t="81606" x="5867400" y="3946525"/>
          <p14:tracePt t="81638" x="5919788" y="3929063"/>
          <p14:tracePt t="81641" x="6045200" y="3848100"/>
          <p14:tracePt t="81671" x="6108700" y="3803650"/>
          <p14:tracePt t="81959" x="6126163" y="3803650"/>
          <p14:tracePt t="81972" x="6143625" y="3803650"/>
          <p14:tracePt t="81987" x="6161088" y="3803650"/>
          <p14:tracePt t="81996" x="6269038" y="3803650"/>
          <p14:tracePt t="82019" x="6330950" y="3803650"/>
          <p14:tracePt t="82032" x="6384925" y="3803650"/>
          <p14:tracePt t="82044" x="6465888" y="3803650"/>
          <p14:tracePt t="82074" x="6491288" y="3803650"/>
          <p14:tracePt t="82081" x="6510338" y="3813175"/>
          <p14:tracePt t="82095" x="6545263" y="3813175"/>
          <p14:tracePt t="82117" x="6554788" y="3822700"/>
          <p14:tracePt t="82129" x="6562725" y="3822700"/>
          <p14:tracePt t="82470" x="6589713" y="3822700"/>
          <p14:tracePt t="82481" x="6626225" y="3822700"/>
          <p14:tracePt t="82498" x="6653213" y="3822700"/>
          <p14:tracePt t="82512" x="6697663" y="3822700"/>
          <p14:tracePt t="82520" x="6751638" y="3822700"/>
          <p14:tracePt t="82531" x="6813550" y="3822700"/>
          <p14:tracePt t="82556" x="6848475" y="3822700"/>
          <p14:tracePt t="82578" x="6894513" y="3840163"/>
          <p14:tracePt t="82580" x="6902450" y="3840163"/>
          <p14:tracePt t="82600" x="6911975" y="3840163"/>
          <p14:tracePt t="82616" x="6929438" y="3840163"/>
          <p14:tracePt t="87138" x="6956425" y="3857625"/>
          <p14:tracePt t="87152" x="7000875" y="3884613"/>
          <p14:tracePt t="87168" x="7054850" y="3946525"/>
          <p14:tracePt t="87176" x="7108825" y="4010025"/>
          <p14:tracePt t="87188" x="7170738" y="4098925"/>
          <p14:tracePt t="87203" x="7242175" y="4241800"/>
          <p14:tracePt t="87224" x="7313613" y="4419600"/>
          <p14:tracePt t="87236" x="7331075" y="4500563"/>
          <p14:tracePt t="87269" x="7358063" y="4572000"/>
          <p14:tracePt t="87272" x="7375525" y="4608513"/>
          <p14:tracePt t="88382" x="7375525" y="4616450"/>
          <p14:tracePt t="88431" x="7375525" y="4625975"/>
          <p14:tracePt t="88443" x="7375525" y="4633913"/>
          <p14:tracePt t="88455" x="7375525" y="4643438"/>
          <p14:tracePt t="88468" x="7367588" y="4643438"/>
          <p14:tracePt t="88479" x="7367588" y="4652963"/>
          <p14:tracePt t="88493" x="7367588" y="4660900"/>
          <p14:tracePt t="88516" x="7367588" y="4670425"/>
          <p14:tracePt t="90404" x="7304088" y="4697413"/>
          <p14:tracePt t="90418" x="7180263" y="4732338"/>
          <p14:tracePt t="90430" x="6983413" y="4786313"/>
          <p14:tracePt t="90433" x="6724650" y="4894263"/>
          <p14:tracePt t="90454" x="6491288" y="4991100"/>
          <p14:tracePt t="90466" x="6054725" y="5187950"/>
          <p14:tracePt t="90497" x="5884863" y="5259388"/>
          <p14:tracePt t="90502" x="5759450" y="5303838"/>
          <p14:tracePt t="90514" x="5643563" y="5367338"/>
          <p14:tracePt t="90540" x="5599113" y="5394325"/>
          <p14:tracePt t="90552" x="5581650" y="5419725"/>
          <p14:tracePt t="90564" x="5562600" y="5419725"/>
          <p14:tracePt t="90591" x="5554663" y="5429250"/>
          <p14:tracePt t="90856" x="5491163" y="5429250"/>
          <p14:tracePt t="90872" x="5402263" y="5419725"/>
          <p14:tracePt t="90880" x="5295900" y="5419725"/>
          <p14:tracePt t="90892" x="5160963" y="5402263"/>
          <p14:tracePt t="90908" x="4894263" y="5375275"/>
          <p14:tracePt t="90917" x="4803775" y="5357813"/>
          <p14:tracePt t="90934" x="4724400" y="5330825"/>
          <p14:tracePt t="90953" x="4598988" y="5241925"/>
          <p14:tracePt t="90978" x="4572000" y="5205413"/>
          <p14:tracePt t="90990" x="4537075" y="5160963"/>
          <p14:tracePt t="91003" x="4500563" y="5116513"/>
          <p14:tracePt t="91018" x="4500563" y="5099050"/>
          <p14:tracePt t="91037" x="4491038" y="5062538"/>
          <p14:tracePt t="91062" x="4483100" y="5045075"/>
          <p14:tracePt t="91076" x="4483100" y="5027613"/>
          <p14:tracePt t="91320" x="4456113" y="5027613"/>
          <p14:tracePt t="91330" x="4411663" y="5037138"/>
          <p14:tracePt t="91342" x="4205288" y="5054600"/>
          <p14:tracePt t="91355" x="4098925" y="5054600"/>
          <p14:tracePt t="91389" x="3990975" y="5054600"/>
          <p14:tracePt t="91391" x="3813175" y="5054600"/>
          <p14:tracePt t="91415" x="3751263" y="5045075"/>
          <p14:tracePt t="91432" x="3679825" y="4991100"/>
          <p14:tracePt t="91455" x="3652838" y="4983163"/>
          <p14:tracePt t="91464" x="3625850" y="4965700"/>
          <p14:tracePt t="91477" x="3608388" y="4929188"/>
          <p14:tracePt t="91503" x="3608388" y="4919663"/>
          <p14:tracePt t="91550" x="3616325" y="4911725"/>
          <p14:tracePt t="91561" x="3652838" y="4911725"/>
          <p14:tracePt t="91574" x="3697288" y="4902200"/>
          <p14:tracePt t="91587" x="3759200" y="4902200"/>
          <p14:tracePt t="91605" x="3840163" y="4902200"/>
          <p14:tracePt t="91610" x="4017963" y="4902200"/>
          <p14:tracePt t="91624" x="4143375" y="4902200"/>
          <p14:tracePt t="91649" x="4295775" y="4929188"/>
          <p14:tracePt t="91661" x="4589463" y="4983163"/>
          <p14:tracePt t="91674" x="4724400" y="4991100"/>
          <p14:tracePt t="91695" x="4848225" y="4991100"/>
          <p14:tracePt t="91710" x="5062538" y="4991100"/>
          <p14:tracePt t="91733" x="5133975" y="4991100"/>
          <p14:tracePt t="91747" x="5205413" y="4983163"/>
          <p14:tracePt t="91759" x="5259388" y="4956175"/>
          <p14:tracePt t="92012" x="5259388" y="4938713"/>
          <p14:tracePt t="92026" x="5259388" y="4867275"/>
          <p14:tracePt t="92038" x="5259388" y="4759325"/>
          <p14:tracePt t="92051" x="5268913" y="4652963"/>
          <p14:tracePt t="92064" x="5303838" y="4402138"/>
          <p14:tracePt t="92086" x="5330825" y="4295775"/>
          <p14:tracePt t="92100" x="5340350" y="4187825"/>
          <p14:tracePt t="92112" x="5367338" y="4010025"/>
          <p14:tracePt t="92137" x="5375275" y="3938588"/>
          <p14:tracePt t="92148" x="5384800" y="3751263"/>
          <p14:tracePt t="92170" x="5402263" y="3652838"/>
          <p14:tracePt t="92185" x="5419725" y="3509963"/>
          <p14:tracePt t="92197" x="5429250" y="3446463"/>
          <p14:tracePt t="92221" x="5456238" y="3384550"/>
          <p14:tracePt t="92464" x="5446713" y="3384550"/>
          <p14:tracePt t="92484" x="5438775" y="3384550"/>
          <p14:tracePt t="92497" x="5429250" y="3384550"/>
          <p14:tracePt t="92501" x="5411788" y="3384550"/>
          <p14:tracePt t="92524" x="5394325" y="3384550"/>
          <p14:tracePt t="92536" x="5367338" y="3384550"/>
          <p14:tracePt t="92550" x="5322888" y="3384550"/>
          <p14:tracePt t="92564" x="5295900" y="3384550"/>
          <p14:tracePt t="92588" x="5259388" y="3384550"/>
          <p14:tracePt t="92598" x="5232400" y="3384550"/>
          <p14:tracePt t="92623" x="5214938" y="3384550"/>
          <p14:tracePt t="92635" x="5197475" y="3384550"/>
          <p14:tracePt t="92659" x="5180013" y="3394075"/>
          <p14:tracePt t="92671" x="5160963" y="3394075"/>
          <p14:tracePt t="92684" x="5153025" y="3394075"/>
          <p14:tracePt t="92700" x="5133975" y="3394075"/>
          <p14:tracePt t="92805" x="5143500" y="3384550"/>
          <p14:tracePt t="92820" x="5153025" y="3384550"/>
          <p14:tracePt t="92830" x="5153025" y="3375025"/>
          <p14:tracePt t="92841" x="5160963" y="3375025"/>
          <p14:tracePt t="92868" x="5170488" y="3375025"/>
          <p14:tracePt t="92892" x="5180013" y="3375025"/>
          <p14:tracePt t="92916" x="5180013" y="3367088"/>
          <p14:tracePt t="92975" x="5205413" y="3348038"/>
          <p14:tracePt t="92988" x="5232400" y="3340100"/>
          <p14:tracePt t="93000" x="5251450" y="3340100"/>
          <p14:tracePt t="93015" x="5259388" y="3330575"/>
          <p14:tracePt t="93025" x="5286375" y="3330575"/>
          <p14:tracePt t="93037" x="5303838" y="3322638"/>
          <p14:tracePt t="93061" x="5340350" y="3313113"/>
          <p14:tracePt t="93074" x="5357813" y="3303588"/>
          <p14:tracePt t="93087" x="5367338" y="3303588"/>
          <p14:tracePt t="96078" x="5384800" y="3286125"/>
          <p14:tracePt t="96089" x="5411788" y="3268663"/>
          <p14:tracePt t="96102" x="5446713" y="3251200"/>
          <p14:tracePt t="96114" x="5545138" y="3224213"/>
          <p14:tracePt t="96139" x="5581650" y="3214688"/>
          <p14:tracePt t="96150" x="5608638" y="3214688"/>
          <p14:tracePt t="96167" x="5643563" y="3205163"/>
          <p14:tracePt t="96187" x="5643563" y="3197225"/>
          <p14:tracePt t="96201" x="5653088" y="3197225"/>
          <p14:tracePt t="96229" x="5680075" y="3179763"/>
          <p14:tracePt t="96237" x="5697538" y="3170238"/>
          <p14:tracePt t="96247" x="5715000" y="3160713"/>
          <p14:tracePt t="96279" x="5732463" y="3152775"/>
          <p14:tracePt t="96284" x="5741988" y="3152775"/>
          <p14:tracePt t="96314" x="5751513" y="3152775"/>
          <p14:tracePt t="96332" x="5786438" y="3187700"/>
          <p14:tracePt t="96335" x="5813425" y="3214688"/>
          <p14:tracePt t="96358" x="5867400" y="3259138"/>
          <p14:tracePt t="96369" x="5929313" y="3295650"/>
          <p14:tracePt t="96384" x="6099175" y="3402013"/>
          <p14:tracePt t="96405" x="6188075" y="3482975"/>
          <p14:tracePt t="96419" x="6340475" y="3608388"/>
          <p14:tracePt t="96431" x="6411913" y="3660775"/>
          <p14:tracePt t="96455" x="6554788" y="3795713"/>
          <p14:tracePt t="96466" x="6589713" y="3822700"/>
          <p14:tracePt t="96482" x="6616700" y="3848100"/>
          <p14:tracePt t="96749" x="6626225" y="3840163"/>
          <p14:tracePt t="96759" x="6626225" y="3803650"/>
          <p14:tracePt t="96773" x="6634163" y="3759200"/>
          <p14:tracePt t="96784" x="6634163" y="3724275"/>
          <p14:tracePt t="96799" x="6653213" y="3670300"/>
          <p14:tracePt t="96806" x="6705600" y="3536950"/>
          <p14:tracePt t="96839" x="6742113" y="3482975"/>
          <p14:tracePt t="96846" x="6769100" y="3438525"/>
          <p14:tracePt t="96858" x="6831013" y="3375025"/>
          <p14:tracePt t="96869" x="6867525" y="3357563"/>
          <p14:tracePt t="96893" x="6919913" y="3322638"/>
          <p14:tracePt t="96906" x="6956425" y="3295650"/>
          <p14:tracePt t="97187" x="6956425" y="3303588"/>
          <p14:tracePt t="97199" x="6956425" y="3313113"/>
          <p14:tracePt t="97227" x="6956425" y="3322638"/>
          <p14:tracePt t="97237" x="6946900" y="3330575"/>
          <p14:tracePt t="97247" x="6946900" y="3340100"/>
          <p14:tracePt t="97259" x="6938963" y="3340100"/>
          <p14:tracePt t="97272" x="6919913" y="3357563"/>
          <p14:tracePt t="97295" x="6911975" y="3367088"/>
          <p14:tracePt t="97308" x="6875463" y="3375025"/>
          <p14:tracePt t="97340" x="6867525" y="3375025"/>
          <p14:tracePt t="97349" x="6858000" y="3384550"/>
          <p14:tracePt t="97358" x="6823075" y="3394075"/>
          <p14:tracePt t="97391" x="6804025" y="3394075"/>
          <p14:tracePt t="97394" x="6759575" y="3402013"/>
          <p14:tracePt t="97407" x="6742113" y="3402013"/>
          <p14:tracePt t="97432" x="6724650" y="3402013"/>
          <p14:tracePt t="97440" x="6697663" y="3402013"/>
          <p14:tracePt t="97466" x="6688138" y="3402013"/>
          <p14:tracePt t="97479" x="6680200" y="3402013"/>
          <p14:tracePt t="97528" x="6670675" y="3402013"/>
          <p14:tracePt t="97541" x="6670675" y="3394075"/>
          <p14:tracePt t="97576" x="6670675" y="3384550"/>
          <p14:tracePt t="97589" x="6670675" y="3375025"/>
          <p14:tracePt t="97613" x="6688138" y="3367088"/>
          <p14:tracePt t="97626" x="6688138" y="3357563"/>
          <p14:tracePt t="97638" x="6697663" y="3357563"/>
          <p14:tracePt t="97686" x="6715125" y="3340100"/>
          <p14:tracePt t="97699" x="6732588" y="3340100"/>
          <p14:tracePt t="97710" x="6759575" y="3322638"/>
          <p14:tracePt t="97721" x="6786563" y="3303588"/>
          <p14:tracePt t="97736" x="6813550" y="3276600"/>
          <p14:tracePt t="97748" x="6848475" y="3259138"/>
          <p14:tracePt t="97763" x="6938963" y="3205163"/>
          <p14:tracePt t="97783" x="6973888" y="3197225"/>
          <p14:tracePt t="97796" x="7027863" y="3197225"/>
          <p14:tracePt t="97811" x="7054850" y="3197225"/>
          <p14:tracePt t="97833" x="7072313" y="3205163"/>
          <p14:tracePt t="97845" x="7116763" y="3268663"/>
          <p14:tracePt t="97870" x="7126288" y="3295650"/>
          <p14:tracePt t="97882" x="7153275" y="3357563"/>
          <p14:tracePt t="97905" x="7161213" y="3384550"/>
          <p14:tracePt t="97917" x="7170738" y="3394075"/>
          <p14:tracePt t="97929" x="7180263" y="3419475"/>
          <p14:tracePt t="97946" x="7188200" y="3419475"/>
          <p14:tracePt t="97969" x="7188200" y="3429000"/>
          <p14:tracePt t="97979" x="7197725" y="3438525"/>
          <p14:tracePt t="98173" x="7188200" y="3438525"/>
          <p14:tracePt t="98186" x="7180263" y="3446463"/>
          <p14:tracePt t="98200" x="7143750" y="3446463"/>
          <p14:tracePt t="98209" x="7108825" y="3446463"/>
          <p14:tracePt t="98223" x="7072313" y="3446463"/>
          <p14:tracePt t="98234" x="7027863" y="3446463"/>
          <p14:tracePt t="98247" x="6983413" y="3446463"/>
          <p14:tracePt t="98271" x="6965950" y="3446463"/>
          <p14:tracePt t="98287" x="6938963" y="3446463"/>
          <p14:tracePt t="98321" x="6929438" y="3446463"/>
          <p14:tracePt t="98430" x="6946900" y="3429000"/>
          <p14:tracePt t="98442" x="6956425" y="3429000"/>
          <p14:tracePt t="98454" x="6956425" y="3419475"/>
          <p14:tracePt t="99832" x="6956425" y="3438525"/>
          <p14:tracePt t="99842" x="6956425" y="3455988"/>
          <p14:tracePt t="99854" x="6938963" y="3482975"/>
          <p14:tracePt t="99877" x="6929438" y="3509963"/>
          <p14:tracePt t="99881" x="6911975" y="3562350"/>
          <p14:tracePt t="99903" x="6911975" y="3581400"/>
          <p14:tracePt t="99917" x="6911975" y="3589338"/>
          <p14:tracePt t="102145" x="6902450" y="3608388"/>
          <p14:tracePt t="102156" x="6884988" y="3633788"/>
          <p14:tracePt t="102173" x="6867525" y="3660775"/>
          <p14:tracePt t="102182" x="6786563" y="3776663"/>
          <p14:tracePt t="102206" x="6724650" y="3894138"/>
          <p14:tracePt t="102219" x="6589713" y="4133850"/>
          <p14:tracePt t="102243" x="6537325" y="4241800"/>
          <p14:tracePt t="102265" x="6438900" y="4429125"/>
          <p14:tracePt t="102268" x="6411913" y="4510088"/>
          <p14:tracePt t="102299" x="6384925" y="4545013"/>
          <p14:tracePt t="102322" x="6384925" y="4572000"/>
          <p14:tracePt t="102560" x="6375400" y="4581525"/>
          <p14:tracePt t="102572" x="6367463" y="4598988"/>
          <p14:tracePt t="102583" x="6340475" y="4625975"/>
          <p14:tracePt t="102595" x="6323013" y="4633913"/>
          <p14:tracePt t="102607" x="6303963" y="4660900"/>
          <p14:tracePt t="102619" x="6296025" y="4687888"/>
          <p14:tracePt t="102643" x="6286500" y="4697413"/>
          <p14:tracePt t="102658" x="6286500" y="4705350"/>
          <p14:tracePt t="102669" x="6276975" y="4724400"/>
          <p14:tracePt t="102693" x="6269038" y="4741863"/>
          <p14:tracePt t="102705" x="6259513" y="4786313"/>
          <p14:tracePt t="102718" x="6259513" y="4795838"/>
          <p14:tracePt t="102742" x="6259513" y="4822825"/>
          <p14:tracePt t="102754" x="6242050" y="4848225"/>
          <p14:tracePt t="102779" x="6242050" y="4857750"/>
          <p14:tracePt t="103778" x="6232525" y="4857750"/>
          <p14:tracePt t="103815" x="6224588" y="4857750"/>
          <p14:tracePt t="103827" x="6215063" y="4857750"/>
          <p14:tracePt t="103838" x="6205538" y="4857750"/>
          <p14:tracePt t="103875" x="6197600" y="4857750"/>
          <p14:tracePt t="104386" x="6188075" y="4867275"/>
          <p14:tracePt t="104401" x="6188075" y="4875213"/>
          <p14:tracePt t="104413" x="6180138" y="4875213"/>
          <p14:tracePt t="104425" x="6180138" y="4884738"/>
          <p14:tracePt t="104433" x="6180138" y="4894263"/>
          <p14:tracePt t="104901" x="6180138" y="4902200"/>
          <p14:tracePt t="104924" x="6180138" y="4911725"/>
          <p14:tracePt t="104936" x="6170613" y="4919663"/>
          <p14:tracePt t="104949" x="6161088" y="4929188"/>
          <p14:tracePt t="104959" x="6153150" y="4956175"/>
          <p14:tracePt t="104973" x="6143625" y="4983163"/>
          <p14:tracePt t="104985" x="6126163" y="5010150"/>
          <p14:tracePt t="104996" x="6116638" y="5045075"/>
          <p14:tracePt t="105008" x="6099175" y="5116513"/>
          <p14:tracePt t="105034" x="6081713" y="5160963"/>
          <p14:tracePt t="105076" x="6081713" y="5170488"/>
          <p14:tracePt t="105094" x="6081713" y="5180013"/>
          <p14:tracePt t="105424" x="6062663" y="5197475"/>
          <p14:tracePt t="105437" x="6037263" y="5214938"/>
          <p14:tracePt t="105447" x="6010275" y="5241925"/>
          <p14:tracePt t="105462" x="5956300" y="5286375"/>
          <p14:tracePt t="105473" x="5911850" y="5322888"/>
          <p14:tracePt t="105483" x="5857875" y="5357813"/>
          <p14:tracePt t="105495" x="5830888" y="5375275"/>
          <p14:tracePt t="105526" x="5822950" y="5375275"/>
          <p14:tracePt t="105532" x="5813425" y="5375275"/>
          <p14:tracePt t="105693" x="5822950" y="5367338"/>
          <p14:tracePt t="105704" x="5840413" y="5348288"/>
          <p14:tracePt t="105716" x="5848350" y="5340350"/>
          <p14:tracePt t="106508" x="5813425" y="5348288"/>
          <p14:tracePt t="106518" x="5741988" y="5375275"/>
          <p14:tracePt t="106531" x="5661025" y="5429250"/>
          <p14:tracePt t="106545" x="5562600" y="5473700"/>
          <p14:tracePt t="106555" x="5357813" y="5562600"/>
          <p14:tracePt t="106580" x="5251450" y="5608638"/>
          <p14:tracePt t="106591" x="5160963" y="5670550"/>
          <p14:tracePt t="106606" x="5027613" y="5751513"/>
          <p14:tracePt t="106630" x="4983163" y="5776913"/>
          <p14:tracePt t="106640" x="4965700" y="5795963"/>
          <p14:tracePt t="106654" x="4929188" y="5822950"/>
          <p14:tracePt t="106677" x="4911725" y="5830888"/>
          <p14:tracePt t="106691" x="4884738" y="5840413"/>
          <p14:tracePt t="107058" x="4857750" y="5857875"/>
          <p14:tracePt t="107076" x="4840288" y="5875338"/>
          <p14:tracePt t="107079" x="4830763" y="5875338"/>
          <p14:tracePt t="107129" x="4803775" y="5884863"/>
          <p14:tracePt t="107141" x="4768850" y="5894388"/>
          <p14:tracePt t="107153" x="4687888" y="5902325"/>
          <p14:tracePt t="107165" x="4589463" y="5929313"/>
          <p14:tracePt t="107179" x="4357688" y="5973763"/>
          <p14:tracePt t="107202" x="4251325" y="5991225"/>
          <p14:tracePt t="107215" x="4187825" y="6010275"/>
          <p14:tracePt t="107226" x="4108450" y="6018213"/>
          <p14:tracePt t="107251" x="4071938" y="6027738"/>
          <p14:tracePt t="107267" x="4062413" y="6027738"/>
          <p14:tracePt t="107277" x="4044950" y="6037263"/>
          <p14:tracePt t="107298" x="4037013" y="6037263"/>
          <p14:tracePt t="107312" x="4027488" y="6045200"/>
          <p14:tracePt t="107409" x="4027488" y="6037263"/>
          <p14:tracePt t="121568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524000" y="92075"/>
            <a:ext cx="6019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hemical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quilibrium between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diatomic molecul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38200"/>
            <a:ext cx="61722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high temperature reaction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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HCl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600"/>
              </a:spcAft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condition is determined by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69685"/>
              </p:ext>
            </p:extLst>
          </p:nvPr>
        </p:nvGraphicFramePr>
        <p:xfrm>
          <a:off x="685800" y="2392472"/>
          <a:ext cx="3194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Équation" r:id="rId5" imgW="1701720" imgH="215640" progId="Equation.3">
                  <p:embed/>
                </p:oleObj>
              </mc:Choice>
              <mc:Fallback>
                <p:oleObj name="Équation" r:id="rId5" imgW="1701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92472"/>
                        <a:ext cx="3194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16875"/>
              </p:ext>
            </p:extLst>
          </p:nvPr>
        </p:nvGraphicFramePr>
        <p:xfrm>
          <a:off x="957263" y="2971800"/>
          <a:ext cx="5172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7" imgW="2361960" imgH="596880" progId="Equation.DSMT4">
                  <p:embed/>
                </p:oleObj>
              </mc:Choice>
              <mc:Fallback>
                <p:oleObj name="Equation" r:id="rId7" imgW="2361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971800"/>
                        <a:ext cx="5172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541728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ssignment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see how the different factors in the molecular partition function affect the equilibrium constants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763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3814"/>
    </mc:Choice>
    <mc:Fallback>
      <p:transition spd="slow" advTm="73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533" x="7197725" y="3679825"/>
          <p14:tracePt t="33866" x="7180263" y="3679825"/>
          <p14:tracePt t="33880" x="7153275" y="3670300"/>
          <p14:tracePt t="33892" x="7116763" y="3660775"/>
          <p14:tracePt t="33906" x="7089775" y="3660775"/>
          <p14:tracePt t="33918" x="7054850" y="3652838"/>
          <p14:tracePt t="33928" x="7010400" y="3652838"/>
          <p14:tracePt t="33941" x="6938963" y="3643313"/>
          <p14:tracePt t="33966" x="6875463" y="3643313"/>
          <p14:tracePt t="33977" x="6840538" y="3643313"/>
          <p14:tracePt t="33988" x="6813550" y="3643313"/>
          <p14:tracePt t="34013" x="6786563" y="3643313"/>
          <p14:tracePt t="34026" x="6769100" y="3652838"/>
          <p14:tracePt t="34059" x="6759575" y="3652838"/>
          <p14:tracePt t="34879" x="6751638" y="3643313"/>
          <p14:tracePt t="34891" x="6732588" y="3625850"/>
          <p14:tracePt t="34900" x="6715125" y="3616325"/>
          <p14:tracePt t="34917" x="6653213" y="3589338"/>
          <p14:tracePt t="34945" x="6608763" y="3581400"/>
          <p14:tracePt t="34950" x="6518275" y="3544888"/>
          <p14:tracePt t="34964" x="6419850" y="3509963"/>
          <p14:tracePt t="34990" x="6323013" y="3473450"/>
          <p14:tracePt t="34999" x="6027738" y="3384550"/>
          <p14:tracePt t="35031" x="5867400" y="3357563"/>
          <p14:tracePt t="35036" x="5705475" y="3340100"/>
          <p14:tracePt t="35049" x="5429250" y="3340100"/>
          <p14:tracePt t="35073" x="5322888" y="3348038"/>
          <p14:tracePt t="35086" x="5232400" y="3367088"/>
          <p14:tracePt t="35098" x="5054600" y="3429000"/>
          <p14:tracePt t="35122" x="4991100" y="3438525"/>
          <p14:tracePt t="35598" x="4965700" y="3438525"/>
          <p14:tracePt t="35610" x="4929188" y="3438525"/>
          <p14:tracePt t="35624" x="4875213" y="3438525"/>
          <p14:tracePt t="35634" x="4813300" y="3438525"/>
          <p14:tracePt t="35645" x="4705350" y="3438525"/>
          <p14:tracePt t="35659" x="4589463" y="3419475"/>
          <p14:tracePt t="35670" x="4411663" y="3402013"/>
          <p14:tracePt t="35695" x="4340225" y="3394075"/>
          <p14:tracePt t="35706" x="4232275" y="3367088"/>
          <p14:tracePt t="35733" x="4197350" y="3357563"/>
          <p14:tracePt t="35743" x="4170363" y="3357563"/>
          <p14:tracePt t="35754" x="4160838" y="3357563"/>
          <p14:tracePt t="35780" x="4152900" y="3357563"/>
          <p14:tracePt t="35865" x="4214813" y="3330575"/>
          <p14:tracePt t="35878" x="4276725" y="3313113"/>
          <p14:tracePt t="36559" x="4259263" y="3313113"/>
          <p14:tracePt t="36572" x="4214813" y="3313113"/>
          <p14:tracePt t="36584" x="4125913" y="3322638"/>
          <p14:tracePt t="36599" x="4017963" y="3322638"/>
          <p14:tracePt t="36609" x="3894138" y="3322638"/>
          <p14:tracePt t="36620" x="3768725" y="3322638"/>
          <p14:tracePt t="36632" x="3500438" y="3322638"/>
          <p14:tracePt t="36645" x="3348038" y="3348038"/>
          <p14:tracePt t="36670" x="3187700" y="3402013"/>
          <p14:tracePt t="36682" x="3000375" y="3455988"/>
          <p14:tracePt t="36711" x="2938463" y="3455988"/>
          <p14:tracePt t="36718" x="2901950" y="3455988"/>
          <p14:tracePt t="36730" x="2840038" y="3455988"/>
          <p14:tracePt t="36761" x="2830513" y="3455988"/>
          <p14:tracePt t="36767" x="2822575" y="3438525"/>
          <p14:tracePt t="36778" x="2822575" y="3429000"/>
          <p14:tracePt t="37668" x="2830513" y="3419475"/>
          <p14:tracePt t="37681" x="2867025" y="3402013"/>
          <p14:tracePt t="37691" x="2946400" y="3367088"/>
          <p14:tracePt t="37706" x="3071813" y="3313113"/>
          <p14:tracePt t="37717" x="3232150" y="3232150"/>
          <p14:tracePt t="37728" x="3429000" y="3152775"/>
          <p14:tracePt t="37740" x="3679825" y="3108325"/>
          <p14:tracePt t="37766" x="3759200" y="3098800"/>
          <p14:tracePt t="37777" x="3857625" y="3081338"/>
          <p14:tracePt t="37791" x="4027488" y="3036888"/>
          <p14:tracePt t="37821" x="4108450" y="3000375"/>
          <p14:tracePt t="37826" x="4170363" y="2990850"/>
          <p14:tracePt t="37839" x="4197350" y="2982913"/>
          <p14:tracePt t="38526" x="4170363" y="2990850"/>
          <p14:tracePt t="38532" x="4143375" y="3017838"/>
          <p14:tracePt t="38546" x="4116388" y="3044825"/>
          <p14:tracePt t="38557" x="4089400" y="3062288"/>
          <p14:tracePt t="38568" x="4062413" y="3098800"/>
          <p14:tracePt t="38582" x="4027488" y="3143250"/>
          <p14:tracePt t="38593" x="3965575" y="3205163"/>
          <p14:tracePt t="38609" x="3956050" y="3224213"/>
          <p14:tracePt t="38631" x="3929063" y="3232150"/>
          <p14:tracePt t="38657" x="3919538" y="3241675"/>
          <p14:tracePt t="38681" x="3911600" y="3241675"/>
          <p14:tracePt t="39447" x="3911600" y="3232150"/>
          <p14:tracePt t="39461" x="3919538" y="3224213"/>
          <p14:tracePt t="39475" x="3929063" y="3205163"/>
          <p14:tracePt t="39484" x="3938588" y="3205163"/>
          <p14:tracePt t="39522" x="3965575" y="3179763"/>
          <p14:tracePt t="39536" x="3990975" y="3152775"/>
          <p14:tracePt t="39544" x="4010025" y="3125788"/>
          <p14:tracePt t="39556" x="4054475" y="3071813"/>
          <p14:tracePt t="39575" x="4197350" y="2928938"/>
          <p14:tracePt t="39593" x="4295775" y="2857500"/>
          <p14:tracePt t="39607" x="4411663" y="2759075"/>
          <p14:tracePt t="39629" x="4465638" y="2724150"/>
          <p14:tracePt t="39643" x="4500563" y="2697163"/>
          <p14:tracePt t="39654" x="4572000" y="2633663"/>
          <p14:tracePt t="39680" x="4589463" y="2625725"/>
          <p14:tracePt t="39689" x="4625975" y="2598738"/>
          <p14:tracePt t="39716" x="4633913" y="2589213"/>
          <p14:tracePt t="39728" x="4643438" y="2589213"/>
          <p14:tracePt t="39776" x="4652963" y="2589213"/>
          <p14:tracePt t="39791" x="4679950" y="2589213"/>
          <p14:tracePt t="39801" x="4697413" y="2598738"/>
          <p14:tracePt t="39812" x="4714875" y="2608263"/>
          <p14:tracePt t="39826" x="4741863" y="2625725"/>
          <p14:tracePt t="39854" x="4751388" y="2625725"/>
          <p14:tracePt t="39861" x="4759325" y="2633663"/>
          <p14:tracePt t="39871" x="4786313" y="2652713"/>
          <p14:tracePt t="39898" x="4803775" y="2652713"/>
          <p14:tracePt t="39903" x="4830763" y="2652713"/>
          <p14:tracePt t="39935" x="4848225" y="2652713"/>
          <p14:tracePt t="39946" x="4875213" y="2652713"/>
          <p14:tracePt t="39959" x="4919663" y="2652713"/>
          <p14:tracePt t="39982" x="4938713" y="2660650"/>
          <p14:tracePt t="39995" x="4946650" y="2660650"/>
          <p14:tracePt t="40009" x="4956175" y="2660650"/>
          <p14:tracePt t="40057" x="4973638" y="2670175"/>
          <p14:tracePt t="40068" x="4983163" y="2679700"/>
          <p14:tracePt t="40081" x="4983163" y="2697163"/>
          <p14:tracePt t="40093" x="4991100" y="2724150"/>
          <p14:tracePt t="40109" x="5000625" y="2751138"/>
          <p14:tracePt t="40118" x="5010150" y="2776538"/>
          <p14:tracePt t="40129" x="5010150" y="2813050"/>
          <p14:tracePt t="40143" x="5010150" y="2901950"/>
          <p14:tracePt t="40165" x="5010150" y="2982913"/>
          <p14:tracePt t="40177" x="5018088" y="3054350"/>
          <p14:tracePt t="40191" x="5037138" y="3276600"/>
          <p14:tracePt t="40215" x="5045075" y="3322638"/>
          <p14:tracePt t="40227" x="5072063" y="3375025"/>
          <p14:tracePt t="40690" x="5116513" y="3384550"/>
          <p14:tracePt t="40702" x="5170488" y="3402013"/>
          <p14:tracePt t="40714" x="5224463" y="3438525"/>
          <p14:tracePt t="40728" x="5286375" y="3455988"/>
          <p14:tracePt t="40738" x="5357813" y="3490913"/>
          <p14:tracePt t="40757" x="5429250" y="3536950"/>
          <p14:tracePt t="40767" x="5554663" y="3643313"/>
          <p14:tracePt t="40779" x="5608638" y="3697288"/>
          <p14:tracePt t="40799" x="5697538" y="3822700"/>
          <p14:tracePt t="40825" x="5724525" y="3857625"/>
          <p14:tracePt t="40836" x="5776913" y="3956050"/>
          <p14:tracePt t="41181" x="5786438" y="3956050"/>
          <p14:tracePt t="41616" x="5776913" y="3965575"/>
          <p14:tracePt t="41630" x="5759450" y="3965575"/>
          <p14:tracePt t="41641" x="5724525" y="3965575"/>
          <p14:tracePt t="41655" x="5697538" y="3965575"/>
          <p14:tracePt t="41678" x="5670550" y="3965575"/>
          <p14:tracePt t="41689" x="5608638" y="3965575"/>
          <p14:tracePt t="41719" x="5581650" y="3965575"/>
          <p14:tracePt t="41728" x="5545138" y="3973513"/>
          <p14:tracePt t="41739" x="5537200" y="3973513"/>
          <p14:tracePt t="41763" x="5518150" y="3973513"/>
          <p14:tracePt t="41824" x="5527675" y="3956050"/>
          <p14:tracePt t="42885" x="5527675" y="3973513"/>
          <p14:tracePt t="42896" x="5527675" y="3990975"/>
          <p14:tracePt t="42900" x="5527675" y="4000500"/>
          <p14:tracePt t="42920" x="5527675" y="4017963"/>
          <p14:tracePt t="42932" x="5527675" y="4054475"/>
          <p14:tracePt t="42957" x="5527675" y="4071938"/>
          <p14:tracePt t="42969" x="5527675" y="4116388"/>
          <p14:tracePt t="42982" x="5527675" y="4133850"/>
          <p14:tracePt t="43005" x="5527675" y="4170363"/>
          <p14:tracePt t="43017" x="5510213" y="4232275"/>
          <p14:tracePt t="43041" x="5500688" y="4259263"/>
          <p14:tracePt t="43056" x="5500688" y="4286250"/>
          <p14:tracePt t="43066" x="5500688" y="4340225"/>
          <p14:tracePt t="43091" x="5500688" y="4367213"/>
          <p14:tracePt t="43104" x="5500688" y="4411663"/>
          <p14:tracePt t="43138" x="5500688" y="4456113"/>
          <p14:tracePt t="43151" x="5500688" y="4491038"/>
          <p14:tracePt t="43166" x="5500688" y="4518025"/>
          <p14:tracePt t="43177" x="5500688" y="4545013"/>
          <p14:tracePt t="43188" x="5500688" y="4572000"/>
          <p14:tracePt t="43201" x="5500688" y="4616450"/>
          <p14:tracePt t="43225" x="5500688" y="4643438"/>
          <p14:tracePt t="43236" x="5518150" y="4687888"/>
          <p14:tracePt t="43262" x="5527675" y="4705350"/>
          <p14:tracePt t="43274" x="5545138" y="4732338"/>
          <p14:tracePt t="43287" x="5562600" y="4759325"/>
          <p14:tracePt t="43324" x="5589588" y="4741863"/>
          <p14:tracePt t="43339" x="5643563" y="4687888"/>
          <p14:tracePt t="43350" x="5705475" y="4616450"/>
          <p14:tracePt t="43359" x="5786438" y="4545013"/>
          <p14:tracePt t="43367" x="5965825" y="4348163"/>
          <p14:tracePt t="43395" x="6062663" y="4232275"/>
          <p14:tracePt t="43401" x="6170613" y="4116388"/>
          <p14:tracePt t="43421" x="6251575" y="4017963"/>
          <p14:tracePt t="43435" x="6276975" y="3990975"/>
          <p14:tracePt t="43455" x="6384925" y="3884613"/>
          <p14:tracePt t="43470" x="6438900" y="3840163"/>
          <p14:tracePt t="43492" x="6456363" y="3822700"/>
          <p14:tracePt t="43506" x="6545263" y="3714750"/>
          <p14:tracePt t="43532" x="6643688" y="3571875"/>
          <p14:tracePt t="43542" x="6670675" y="3517900"/>
          <p14:tracePt t="43554" x="6715125" y="3455988"/>
          <p14:tracePt t="43579" x="6759575" y="3402013"/>
          <p14:tracePt t="43590" x="6929438" y="3241675"/>
          <p14:tracePt t="48468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00200" y="92075"/>
            <a:ext cx="5943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hemical equilibrium of polyatomic molecul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38200"/>
            <a:ext cx="61722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high temperature reaction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½ O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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600"/>
              </a:spcAft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condition is determined by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808"/>
              </p:ext>
            </p:extLst>
          </p:nvPr>
        </p:nvGraphicFramePr>
        <p:xfrm>
          <a:off x="638175" y="2309813"/>
          <a:ext cx="3289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1752480" imgH="304560" progId="Equation.DSMT4">
                  <p:embed/>
                </p:oleObj>
              </mc:Choice>
              <mc:Fallback>
                <p:oleObj name="Equation" r:id="rId5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09813"/>
                        <a:ext cx="32893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01821"/>
              </p:ext>
            </p:extLst>
          </p:nvPr>
        </p:nvGraphicFramePr>
        <p:xfrm>
          <a:off x="887413" y="2903538"/>
          <a:ext cx="53117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7" imgW="2425680" imgH="660240" progId="Equation.DSMT4">
                  <p:embed/>
                </p:oleObj>
              </mc:Choice>
              <mc:Fallback>
                <p:oleObj name="Equation" r:id="rId7" imgW="2425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903538"/>
                        <a:ext cx="531177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366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969"/>
    </mc:Choice>
    <mc:Fallback>
      <p:transition spd="slow" advTm="209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582" x="4143375" y="1438275"/>
          <p14:tracePt t="10969" x="4116388" y="1438275"/>
          <p14:tracePt t="10979" x="4098925" y="1438275"/>
          <p14:tracePt t="10990" x="4071938" y="1438275"/>
          <p14:tracePt t="11000" x="3938588" y="1446213"/>
          <p14:tracePt t="11028" x="3840163" y="1473200"/>
          <p14:tracePt t="11040" x="3759200" y="1500188"/>
          <p14:tracePt t="11052" x="3670300" y="1517650"/>
          <p14:tracePt t="11078" x="3633788" y="1527175"/>
          <p14:tracePt t="11089" x="3589338" y="1527175"/>
          <p14:tracePt t="11100" x="3571875" y="1517650"/>
          <p14:tracePt t="11125" x="3554413" y="1509713"/>
          <p14:tracePt t="11137" x="3527425" y="1473200"/>
          <p14:tracePt t="11917" x="3527425" y="1482725"/>
          <p14:tracePt t="11929" x="3527425" y="1509713"/>
          <p14:tracePt t="11945" x="3527425" y="1536700"/>
          <p14:tracePt t="11953" x="3527425" y="1554163"/>
          <p14:tracePt t="11965" x="3527425" y="1581150"/>
          <p14:tracePt t="11978" x="3455988" y="1697038"/>
          <p14:tracePt t="12007" x="3402013" y="1768475"/>
          <p14:tracePt t="12014" x="3375025" y="1803400"/>
          <p14:tracePt t="12026" x="3340100" y="1847850"/>
          <p14:tracePt t="12308" x="3330575" y="1847850"/>
          <p14:tracePt t="12320" x="3268663" y="1857375"/>
          <p14:tracePt t="12332" x="3143250" y="1884363"/>
          <p14:tracePt t="12344" x="2946400" y="1938338"/>
          <p14:tracePt t="12355" x="2544763" y="2036763"/>
          <p14:tracePt t="12368" x="2133600" y="2179638"/>
          <p14:tracePt t="12380" x="1652588" y="2366963"/>
          <p14:tracePt t="12404" x="1509713" y="2428875"/>
          <p14:tracePt t="12415" x="1330325" y="2500313"/>
          <p14:tracePt t="12444" x="1268413" y="2527300"/>
          <p14:tracePt t="12452" x="1214438" y="2536825"/>
          <p14:tracePt t="12463" x="1152525" y="2527300"/>
          <p14:tracePt t="12489" x="1133475" y="2517775"/>
          <p14:tracePt t="12794" x="1108075" y="2517775"/>
          <p14:tracePt t="12805" x="1044575" y="2517775"/>
          <p14:tracePt t="12820" x="973138" y="2517775"/>
          <p14:tracePt t="12831" x="874713" y="2517775"/>
          <p14:tracePt t="12843" x="776288" y="2517775"/>
          <p14:tracePt t="12855" x="652463" y="2517775"/>
          <p14:tracePt t="12869" x="419100" y="2554288"/>
          <p14:tracePt t="12891" x="312738" y="2581275"/>
          <p14:tracePt t="12905" x="223838" y="2589213"/>
          <p14:tracePt t="12917" x="204788" y="2598738"/>
          <p14:tracePt t="15133" x="214313" y="2598738"/>
          <p14:tracePt t="15145" x="223838" y="2598738"/>
          <p14:tracePt t="15156" x="241300" y="2598738"/>
          <p14:tracePt t="15170" x="285750" y="2608263"/>
          <p14:tracePt t="15187" x="303213" y="2608263"/>
          <p14:tracePt t="15206" x="330200" y="2608263"/>
          <p14:tracePt t="15220" x="393700" y="2625725"/>
          <p14:tracePt t="15242" x="428625" y="2633663"/>
          <p14:tracePt t="15255" x="509588" y="2643188"/>
          <p14:tracePt t="15278" x="571500" y="2652713"/>
          <p14:tracePt t="15290" x="652463" y="2660650"/>
          <p14:tracePt t="15304" x="812800" y="2705100"/>
          <p14:tracePt t="15327" x="874713" y="2741613"/>
          <p14:tracePt t="15340" x="1000125" y="2786063"/>
          <p14:tracePt t="15664" x="1017588" y="2786063"/>
          <p14:tracePt t="15672" x="1054100" y="2813050"/>
          <p14:tracePt t="15681" x="1108075" y="2884488"/>
          <p14:tracePt t="15692" x="1330325" y="3143250"/>
          <p14:tracePt t="15717" x="1473200" y="3286125"/>
          <p14:tracePt t="15729" x="1652588" y="3438525"/>
          <p14:tracePt t="15742" x="1955800" y="3705225"/>
          <p14:tracePt t="15758" x="2108200" y="3848100"/>
          <p14:tracePt t="15777" x="2312988" y="4081463"/>
          <p14:tracePt t="16144" x="2330450" y="4071938"/>
          <p14:tracePt t="16155" x="2366963" y="4054475"/>
          <p14:tracePt t="16167" x="2419350" y="4027488"/>
          <p14:tracePt t="16182" x="2625725" y="3946525"/>
          <p14:tracePt t="16204" x="2822575" y="3902075"/>
          <p14:tracePt t="16216" x="3062288" y="3875088"/>
          <p14:tracePt t="16230" x="3562350" y="3857625"/>
          <p14:tracePt t="16253" x="3840163" y="3902075"/>
          <p14:tracePt t="16260" x="4313238" y="4044950"/>
          <p14:tracePt t="16280" x="4510088" y="4116388"/>
          <p14:tracePt t="16295" x="4679950" y="4187825"/>
          <p14:tracePt t="16312" x="4902200" y="4313238"/>
          <p14:tracePt t="16338" x="4983163" y="4367213"/>
          <p14:tracePt t="16350" x="5089525" y="4394200"/>
          <p14:tracePt t="16704" x="5099050" y="4394200"/>
          <p14:tracePt t="16716" x="5133975" y="4384675"/>
          <p14:tracePt t="16728" x="5259388" y="4330700"/>
          <p14:tracePt t="16740" x="5446713" y="4259263"/>
          <p14:tracePt t="16765" x="6037263" y="4179888"/>
          <p14:tracePt t="16767" x="6259513" y="4179888"/>
          <p14:tracePt t="16783" x="6446838" y="4179888"/>
          <p14:tracePt t="16800" x="6769100" y="4152900"/>
          <p14:tracePt t="16828" x="6894513" y="4133850"/>
          <p14:tracePt t="16840" x="7000875" y="4133850"/>
          <p14:tracePt t="16850" x="7126288" y="4125913"/>
          <p14:tracePt t="17288" x="7126288" y="4062413"/>
          <p14:tracePt t="17301" x="7126288" y="4017963"/>
          <p14:tracePt t="17307" x="7126288" y="3956050"/>
          <p14:tracePt t="17324" x="7116763" y="3813175"/>
          <p14:tracePt t="17337" x="7108825" y="3768725"/>
          <p14:tracePt t="17362" x="7099300" y="3732213"/>
          <p14:tracePt t="17375" x="7089775" y="3652838"/>
          <p14:tracePt t="17388" x="7089775" y="3616325"/>
          <p14:tracePt t="17411" x="7081838" y="3571875"/>
          <p14:tracePt t="17424" x="7081838" y="3517900"/>
          <p14:tracePt t="19750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52600" y="92075"/>
            <a:ext cx="548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Partition functions for H</a:t>
            </a:r>
            <a:r>
              <a:rPr lang="en-US" sz="2200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, O</a:t>
            </a:r>
            <a:r>
              <a:rPr lang="en-US" sz="2200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, and H</a:t>
            </a:r>
            <a:r>
              <a:rPr lang="en-US" sz="2200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O</a:t>
            </a:r>
            <a:endParaRPr lang="en-US" sz="2200" i="1" baseline="-25000" dirty="0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35656"/>
              </p:ext>
            </p:extLst>
          </p:nvPr>
        </p:nvGraphicFramePr>
        <p:xfrm>
          <a:off x="381000" y="609600"/>
          <a:ext cx="7540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4317840" imgH="571320" progId="Equation.DSMT4">
                  <p:embed/>
                </p:oleObj>
              </mc:Choice>
              <mc:Fallback>
                <p:oleObj name="Equation" r:id="rId5" imgW="4317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75406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02035"/>
              </p:ext>
            </p:extLst>
          </p:nvPr>
        </p:nvGraphicFramePr>
        <p:xfrm>
          <a:off x="390525" y="1752600"/>
          <a:ext cx="76295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4368600" imgH="571320" progId="Equation.DSMT4">
                  <p:embed/>
                </p:oleObj>
              </mc:Choice>
              <mc:Fallback>
                <p:oleObj name="Equation" r:id="rId7" imgW="4368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752600"/>
                        <a:ext cx="76295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68951"/>
              </p:ext>
            </p:extLst>
          </p:nvPr>
        </p:nvGraphicFramePr>
        <p:xfrm>
          <a:off x="355577" y="2895600"/>
          <a:ext cx="6875462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3936960" imgH="1218960" progId="Equation.DSMT4">
                  <p:embed/>
                </p:oleObj>
              </mc:Choice>
              <mc:Fallback>
                <p:oleObj name="Equation" r:id="rId9" imgW="3936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77" y="2895600"/>
                        <a:ext cx="6875462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0067912"/>
              </p:ext>
            </p:extLst>
          </p:nvPr>
        </p:nvGraphicFramePr>
        <p:xfrm>
          <a:off x="190499" y="5100320"/>
          <a:ext cx="8724901" cy="1681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1136"/>
                <a:gridCol w="1886465"/>
                <a:gridCol w="1965068"/>
                <a:gridCol w="1792932"/>
                <a:gridCol w="838200"/>
                <a:gridCol w="11811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cule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ic</a:t>
                      </a:r>
                      <a:r>
                        <a:rPr lang="en-CA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tate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CA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</a:t>
                      </a:r>
                      <a:r>
                        <a:rPr lang="en-CA" b="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K</a:t>
                      </a:r>
                      <a:endParaRPr lang="en-CA" b="0" i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CA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 </a:t>
                      </a:r>
                      <a:r>
                        <a:rPr lang="en-CA" b="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K</a:t>
                      </a:r>
                      <a:endParaRPr lang="en-CA" sz="2000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CA" b="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</a:t>
                      </a:r>
                      <a:r>
                        <a:rPr lang="en-CA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Å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CA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eV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798"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endParaRPr lang="en-CA" sz="20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1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60, 5160, 229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1, 20.9, 13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0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4</a:t>
                      </a:r>
                      <a:endPara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5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51</a:t>
                      </a:r>
                      <a:endPara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162175" y="5410200"/>
            <a:ext cx="490538" cy="914400"/>
            <a:chOff x="1971675" y="5410200"/>
            <a:chExt cx="490538" cy="9144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825223"/>
                </p:ext>
              </p:extLst>
            </p:nvPr>
          </p:nvGraphicFramePr>
          <p:xfrm>
            <a:off x="1981200" y="5410200"/>
            <a:ext cx="4699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Equation" r:id="rId11" imgW="279360" imgH="304560" progId="Equation.DSMT4">
                    <p:embed/>
                  </p:oleObj>
                </mc:Choice>
                <mc:Fallback>
                  <p:oleObj name="Equation" r:id="rId11" imgW="2793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410200"/>
                          <a:ext cx="4699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543274"/>
                </p:ext>
              </p:extLst>
            </p:nvPr>
          </p:nvGraphicFramePr>
          <p:xfrm>
            <a:off x="1971675" y="5813425"/>
            <a:ext cx="4905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Equation" r:id="rId13" imgW="291960" imgH="304560" progId="Equation.DSMT4">
                    <p:embed/>
                  </p:oleObj>
                </mc:Choice>
                <mc:Fallback>
                  <p:oleObj name="Equation" r:id="rId13" imgW="2919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5813425"/>
                          <a:ext cx="49053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668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2108"/>
    </mc:Choice>
    <mc:Fallback>
      <p:transition spd="slow" advTm="1321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956" x="98425" y="1250950"/>
          <p14:tracePt t="8372" x="98425" y="1241425"/>
          <p14:tracePt t="8391" x="98425" y="1231900"/>
          <p14:tracePt t="8409" x="107950" y="1223963"/>
          <p14:tracePt t="8425" x="133350" y="1196975"/>
          <p14:tracePt t="8435" x="133350" y="1187450"/>
          <p14:tracePt t="8457" x="133350" y="1179513"/>
          <p14:tracePt t="8470" x="142875" y="1169988"/>
          <p14:tracePt t="8483" x="160338" y="1143000"/>
          <p14:tracePt t="8507" x="160338" y="1133475"/>
          <p14:tracePt t="8519" x="160338" y="1125538"/>
          <p14:tracePt t="8546" x="169863" y="1125538"/>
          <p14:tracePt t="8568" x="169863" y="1116013"/>
          <p14:tracePt t="8581" x="179388" y="1116013"/>
          <p14:tracePt t="8603" x="187325" y="1108075"/>
          <p14:tracePt t="8702" x="196850" y="1108075"/>
          <p14:tracePt t="8726" x="196850" y="1116013"/>
          <p14:tracePt t="8762" x="196850" y="1125538"/>
          <p14:tracePt t="8812" x="196850" y="1133475"/>
          <p14:tracePt t="8848" x="196850" y="1143000"/>
          <p14:tracePt t="8872" x="196850" y="1152525"/>
          <p14:tracePt t="8885" x="196850" y="1160463"/>
          <p14:tracePt t="8896" x="196850" y="1169988"/>
          <p14:tracePt t="8924" x="196850" y="1179513"/>
          <p14:tracePt t="8949" x="196850" y="1187450"/>
          <p14:tracePt t="8981" x="196850" y="1196975"/>
          <p14:tracePt t="10139" x="196850" y="1214438"/>
          <p14:tracePt t="10151" x="196850" y="1231900"/>
          <p14:tracePt t="10164" x="196850" y="1241425"/>
          <p14:tracePt t="10176" x="196850" y="1268413"/>
          <p14:tracePt t="10189" x="196850" y="1295400"/>
          <p14:tracePt t="10201" x="196850" y="1303338"/>
          <p14:tracePt t="10210" x="196850" y="1347788"/>
          <p14:tracePt t="10237" x="196850" y="1357313"/>
          <p14:tracePt t="10250" x="196850" y="1419225"/>
          <p14:tracePt t="10261" x="204788" y="1455738"/>
          <p14:tracePt t="10286" x="204788" y="1500188"/>
          <p14:tracePt t="10298" x="214313" y="1598613"/>
          <p14:tracePt t="10328" x="214313" y="1652588"/>
          <p14:tracePt t="10335" x="223838" y="1768475"/>
          <p14:tracePt t="10346" x="231775" y="1822450"/>
          <p14:tracePt t="10664" x="231775" y="1874838"/>
          <p14:tracePt t="10675" x="231775" y="1955800"/>
          <p14:tracePt t="10685" x="231775" y="2062163"/>
          <p14:tracePt t="10701" x="231775" y="2251075"/>
          <p14:tracePt t="10724" x="258763" y="2330450"/>
          <p14:tracePt t="10736" x="303213" y="2455863"/>
          <p14:tracePt t="10750" x="322263" y="2500313"/>
          <p14:tracePt t="10772" x="330200" y="2517775"/>
          <p14:tracePt t="10786" x="347663" y="2554288"/>
          <p14:tracePt t="11370" x="339725" y="2571750"/>
          <p14:tracePt t="11386" x="322263" y="2643188"/>
          <p14:tracePt t="11395" x="241300" y="2982913"/>
          <p14:tracePt t="11407" x="204788" y="3251200"/>
          <p14:tracePt t="11438" x="204788" y="3500438"/>
          <p14:tracePt t="11443" x="223838" y="3803650"/>
          <p14:tracePt t="11472" x="250825" y="3894138"/>
          <p14:tracePt t="11480" x="258763" y="3990975"/>
          <p14:tracePt t="11493" x="276225" y="4089400"/>
          <p14:tracePt t="11506" x="276225" y="4098925"/>
          <p14:tracePt t="11529" x="276225" y="4108450"/>
          <p14:tracePt t="11955" x="276225" y="4098925"/>
          <p14:tracePt t="11968" x="276225" y="4081463"/>
          <p14:tracePt t="11981" x="276225" y="4062413"/>
          <p14:tracePt t="11992" x="276225" y="4027488"/>
          <p14:tracePt t="12004" x="285750" y="4000500"/>
          <p14:tracePt t="12015" x="285750" y="3973513"/>
          <p14:tracePt t="12028" x="285750" y="3929063"/>
          <p14:tracePt t="12051" x="285750" y="3894138"/>
          <p14:tracePt t="12065" x="295275" y="3813175"/>
          <p14:tracePt t="12093" x="312738" y="3759200"/>
          <p14:tracePt t="12101" x="322263" y="3714750"/>
          <p14:tracePt t="12113" x="347663" y="3670300"/>
          <p14:tracePt t="12128" x="357188" y="3643313"/>
          <p14:tracePt t="12144" x="366713" y="3633788"/>
          <p14:tracePt t="12175" x="374650" y="3625850"/>
          <p14:tracePt t="12187" x="384175" y="3616325"/>
          <p14:tracePt t="12196" x="393700" y="3598863"/>
          <p14:tracePt t="12723" x="384175" y="3652838"/>
          <p14:tracePt t="12734" x="357188" y="3732213"/>
          <p14:tracePt t="12748" x="347663" y="3857625"/>
          <p14:tracePt t="12761" x="339725" y="4000500"/>
          <p14:tracePt t="12771" x="339725" y="4313238"/>
          <p14:tracePt t="12794" x="357188" y="4483100"/>
          <p14:tracePt t="12808" x="374650" y="4625975"/>
          <p14:tracePt t="12821" x="411163" y="4857750"/>
          <p14:tracePt t="12833" x="428625" y="4983163"/>
          <p14:tracePt t="12856" x="428625" y="5072063"/>
          <p14:tracePt t="12867" x="438150" y="5197475"/>
          <p14:tracePt t="13172" x="438150" y="5214938"/>
          <p14:tracePt t="13187" x="419100" y="5232400"/>
          <p14:tracePt t="13197" x="401638" y="5251450"/>
          <p14:tracePt t="13211" x="374650" y="5276850"/>
          <p14:tracePt t="13222" x="330200" y="5348288"/>
          <p14:tracePt t="13253" x="295275" y="5384800"/>
          <p14:tracePt t="13258" x="250825" y="5438775"/>
          <p14:tracePt t="13271" x="223838" y="5456238"/>
          <p14:tracePt t="13304" x="196850" y="5473700"/>
          <p14:tracePt t="13308" x="160338" y="5491163"/>
          <p14:tracePt t="13343" x="142875" y="5500688"/>
          <p14:tracePt t="13356" x="133350" y="5500688"/>
          <p14:tracePt t="13429" x="133350" y="5483225"/>
          <p14:tracePt t="13443" x="133350" y="5473700"/>
          <p14:tracePt t="13454" x="125413" y="5465763"/>
          <p14:tracePt t="14002" x="125413" y="5456238"/>
          <p14:tracePt t="14051" x="107950" y="5456238"/>
          <p14:tracePt t="14065" x="88900" y="5456238"/>
          <p14:tracePt t="14076" x="80963" y="5456238"/>
          <p14:tracePt t="14094" x="71438" y="5456238"/>
          <p14:tracePt t="14114" x="61913" y="5456238"/>
          <p14:tracePt t="14124" x="44450" y="5456238"/>
          <p14:tracePt t="14161" x="36513" y="5456238"/>
          <p14:tracePt t="14746" x="44450" y="5456238"/>
          <p14:tracePt t="18415" x="53975" y="5456238"/>
          <p14:tracePt t="18426" x="80963" y="5456238"/>
          <p14:tracePt t="18439" x="133350" y="5456238"/>
          <p14:tracePt t="18450" x="419100" y="5491163"/>
          <p14:tracePt t="18474" x="704850" y="5599113"/>
          <p14:tracePt t="18486" x="990600" y="5786438"/>
          <p14:tracePt t="18499" x="1393825" y="6045200"/>
          <p14:tracePt t="18524" x="1527175" y="6153150"/>
          <p14:tracePt t="18536" x="1751013" y="6323013"/>
          <p14:tracePt t="18559" x="1839913" y="6375400"/>
          <p14:tracePt t="18572" x="1901825" y="6429375"/>
          <p14:tracePt t="18584" x="1955800" y="6446838"/>
          <p14:tracePt t="18938" x="1973263" y="6446838"/>
          <p14:tracePt t="18950" x="2000250" y="6446838"/>
          <p14:tracePt t="18970" x="2017713" y="6438900"/>
          <p14:tracePt t="18974" x="2098675" y="6402388"/>
          <p14:tracePt t="19007" x="2143125" y="6384925"/>
          <p14:tracePt t="19010" x="2170113" y="6375400"/>
          <p14:tracePt t="19022" x="2197100" y="6367463"/>
          <p14:tracePt t="19034" x="2241550" y="6357938"/>
          <p14:tracePt t="19058" x="2251075" y="6348413"/>
          <p14:tracePt t="19074" x="2303463" y="6330950"/>
          <p14:tracePt t="19095" x="2339975" y="6313488"/>
          <p14:tracePt t="19107" x="2374900" y="6296025"/>
          <p14:tracePt t="19417" x="2419350" y="6251575"/>
          <p14:tracePt t="19425" x="2517775" y="6153150"/>
          <p14:tracePt t="19436" x="2714625" y="5983288"/>
          <p14:tracePt t="19450" x="3017838" y="5813425"/>
          <p14:tracePt t="19463" x="3616325" y="5527675"/>
          <p14:tracePt t="19474" x="3830638" y="5465763"/>
          <p14:tracePt t="19497" x="3983038" y="5429250"/>
          <p14:tracePt t="19511" x="4224338" y="5384800"/>
          <p14:tracePt t="19534" x="4295775" y="5367338"/>
          <p14:tracePt t="19547" x="4384675" y="5348288"/>
          <p14:tracePt t="19571" x="4419600" y="5330825"/>
          <p14:tracePt t="19584" x="4456113" y="5313363"/>
          <p14:tracePt t="19596" x="4473575" y="5303838"/>
          <p14:tracePt t="19863" x="4491038" y="5276850"/>
          <p14:tracePt t="19874" x="4545013" y="5224463"/>
          <p14:tracePt t="19889" x="4652963" y="5153025"/>
          <p14:tracePt t="19900" x="4822825" y="5072063"/>
          <p14:tracePt t="19912" x="5295900" y="4902200"/>
          <p14:tracePt t="19938" x="5491163" y="4848225"/>
          <p14:tracePt t="19949" x="5724525" y="4759325"/>
          <p14:tracePt t="19972" x="5776913" y="4724400"/>
          <p14:tracePt t="19986" x="5813425" y="4705350"/>
          <p14:tracePt t="19999" x="5911850" y="4633913"/>
          <p14:tracePt t="20021" x="5965825" y="4589463"/>
          <p14:tracePt t="20036" x="5991225" y="4562475"/>
          <p14:tracePt t="20363" x="6018213" y="4562475"/>
          <p14:tracePt t="20376" x="6054725" y="4562475"/>
          <p14:tracePt t="20387" x="6099175" y="4554538"/>
          <p14:tracePt t="20403" x="6188075" y="4545013"/>
          <p14:tracePt t="20411" x="6286500" y="4527550"/>
          <p14:tracePt t="20423" x="6375400" y="4527550"/>
          <p14:tracePt t="20437" x="6456363" y="4527550"/>
          <p14:tracePt t="20449" x="6562725" y="4527550"/>
          <p14:tracePt t="20473" x="6599238" y="4527550"/>
          <p14:tracePt t="20486" x="6634163" y="4527550"/>
          <p14:tracePt t="20508" x="6653213" y="4527550"/>
          <p14:tracePt t="20532" x="6661150" y="4527550"/>
          <p14:tracePt t="22568" x="6680200" y="4500563"/>
          <p14:tracePt t="22583" x="6742113" y="4429125"/>
          <p14:tracePt t="22602" x="6867525" y="4303713"/>
          <p14:tracePt t="22619" x="6919913" y="4241800"/>
          <p14:tracePt t="22630" x="6965950" y="4187825"/>
          <p14:tracePt t="22640" x="7045325" y="4143375"/>
          <p14:tracePt t="22655" x="7089775" y="4108450"/>
          <p14:tracePt t="22679" x="7153275" y="4089400"/>
          <p14:tracePt t="22690" x="7259638" y="4010025"/>
          <p14:tracePt t="22704" x="7313613" y="3956050"/>
          <p14:tracePt t="22729" x="7348538" y="3902075"/>
          <p14:tracePt t="22741" x="7394575" y="3822700"/>
          <p14:tracePt t="23034" x="7402513" y="3795713"/>
          <p14:tracePt t="23044" x="7402513" y="3759200"/>
          <p14:tracePt t="23057" x="7402513" y="3714750"/>
          <p14:tracePt t="23068" x="7412038" y="3633788"/>
          <p14:tracePt t="23081" x="7412038" y="3544888"/>
          <p14:tracePt t="23094" x="7466013" y="3322638"/>
          <p14:tracePt t="23117" x="7500938" y="3214688"/>
          <p14:tracePt t="23131" x="7537450" y="3071813"/>
          <p14:tracePt t="23140" x="7616825" y="2822575"/>
          <p14:tracePt t="23166" x="7653338" y="2697163"/>
          <p14:tracePt t="23179" x="7697788" y="2571750"/>
          <p14:tracePt t="23458" x="7697788" y="2544763"/>
          <p14:tracePt t="23471" x="7697788" y="2482850"/>
          <p14:tracePt t="23483" x="7697788" y="2393950"/>
          <p14:tracePt t="23500" x="7697788" y="2295525"/>
          <p14:tracePt t="23508" x="7688263" y="2179638"/>
          <p14:tracePt t="23520" x="7688263" y="2054225"/>
          <p14:tracePt t="23532" x="7688263" y="1928813"/>
          <p14:tracePt t="23544" x="7688263" y="1731963"/>
          <p14:tracePt t="23568" x="7697788" y="1625600"/>
          <p14:tracePt t="23581" x="7786688" y="1374775"/>
          <p14:tracePt t="23614" x="7823200" y="1295400"/>
          <p14:tracePt t="23623" x="7875588" y="1187450"/>
          <p14:tracePt t="23634" x="7885113" y="1160463"/>
          <p14:tracePt t="24238" x="7885113" y="1179513"/>
          <p14:tracePt t="24254" x="7885113" y="1214438"/>
          <p14:tracePt t="24263" x="7885113" y="1285875"/>
          <p14:tracePt t="24275" x="7912100" y="1419225"/>
          <p14:tracePt t="24287" x="8001000" y="1857375"/>
          <p14:tracePt t="24300" x="8062913" y="2054225"/>
          <p14:tracePt t="24324" x="8108950" y="2187575"/>
          <p14:tracePt t="24336" x="8180388" y="2393950"/>
          <p14:tracePt t="24366" x="8215313" y="2465388"/>
          <p14:tracePt t="24373" x="8242300" y="2509838"/>
          <p14:tracePt t="24655" x="8232775" y="2517775"/>
          <p14:tracePt t="24665" x="8205788" y="2544763"/>
          <p14:tracePt t="24677" x="8170863" y="2589213"/>
          <p14:tracePt t="24690" x="8010525" y="2759075"/>
          <p14:tracePt t="24719" x="7929563" y="2884488"/>
          <p14:tracePt t="24726" x="7813675" y="3081338"/>
          <p14:tracePt t="24739" x="7581900" y="3446463"/>
          <p14:tracePt t="24762" x="7510463" y="3581400"/>
          <p14:tracePt t="24774" x="7412038" y="3759200"/>
          <p14:tracePt t="24788" x="7348538" y="3840163"/>
          <p14:tracePt t="24811" x="7313613" y="3894138"/>
          <p14:tracePt t="24823" x="7313613" y="3919538"/>
          <p14:tracePt t="27963" x="0" y="0"/>
        </p14:tracePtLst>
        <p14:tracePtLst>
          <p14:tracePt t="75712" x="1250950" y="3946525"/>
          <p14:tracePt t="76069" x="1268413" y="3938588"/>
          <p14:tracePt t="76080" x="1312863" y="3911600"/>
          <p14:tracePt t="76095" x="1366838" y="3875088"/>
          <p14:tracePt t="76104" x="1438275" y="3830638"/>
          <p14:tracePt t="76116" x="1554163" y="3776663"/>
          <p14:tracePt t="76145" x="1633538" y="3741738"/>
          <p14:tracePt t="76158" x="1714500" y="3714750"/>
          <p14:tracePt t="76165" x="1812925" y="3705225"/>
          <p14:tracePt t="76177" x="1982788" y="3705225"/>
          <p14:tracePt t="76202" x="2071688" y="3705225"/>
          <p14:tracePt t="76212" x="2214563" y="3705225"/>
          <p14:tracePt t="76238" x="2259013" y="3714750"/>
          <p14:tracePt t="76259" x="2303463" y="3714750"/>
          <p14:tracePt t="76268" x="2374900" y="3724275"/>
          <p14:tracePt t="76286" x="2401888" y="3724275"/>
          <p14:tracePt t="76298" x="2428875" y="3724275"/>
          <p14:tracePt t="76703" x="2465388" y="3724275"/>
          <p14:tracePt t="76720" x="2517775" y="3724275"/>
          <p14:tracePt t="76725" x="2616200" y="3705225"/>
          <p14:tracePt t="76738" x="2751138" y="3679825"/>
          <p14:tracePt t="76751" x="3098800" y="3625850"/>
          <p14:tracePt t="76775" x="3276600" y="3598863"/>
          <p14:tracePt t="76786" x="3554413" y="3562350"/>
          <p14:tracePt t="76811" x="3660775" y="3544888"/>
          <p14:tracePt t="76822" x="3751263" y="3544888"/>
          <p14:tracePt t="76836" x="3894138" y="3544888"/>
          <p14:tracePt t="76859" x="3919538" y="3544888"/>
          <p14:tracePt t="76867" x="3973513" y="3544888"/>
          <p14:tracePt t="77201" x="4054475" y="3527425"/>
          <p14:tracePt t="77213" x="4276725" y="3500438"/>
          <p14:tracePt t="77226" x="4911725" y="3509963"/>
          <p14:tracePt t="77249" x="5187950" y="3571875"/>
          <p14:tracePt t="77261" x="5402263" y="3625850"/>
          <p14:tracePt t="77274" x="5643563" y="3732213"/>
          <p14:tracePt t="77297" x="5724525" y="3795713"/>
          <p14:tracePt t="77310" x="5848350" y="3884613"/>
          <p14:tracePt t="77323" x="5875338" y="3902075"/>
          <p14:tracePt t="77554" x="5867400" y="3902075"/>
          <p14:tracePt t="77567" x="5840413" y="3902075"/>
          <p14:tracePt t="77576" x="5715000" y="3902075"/>
          <p14:tracePt t="77603" x="5589588" y="3911600"/>
          <p14:tracePt t="77614" x="5456238" y="3929063"/>
          <p14:tracePt t="77627" x="5116513" y="4017963"/>
          <p14:tracePt t="77642" x="4911725" y="4116388"/>
          <p14:tracePt t="77663" x="4724400" y="4259263"/>
          <p14:tracePt t="77675" x="4491038" y="4419600"/>
          <p14:tracePt t="77700" x="4411663" y="4491038"/>
          <p14:tracePt t="77714" x="4322763" y="4572000"/>
          <p14:tracePt t="77726" x="4232275" y="4660900"/>
          <p14:tracePt t="77747" x="4224338" y="4679950"/>
          <p14:tracePt t="78078" x="4259263" y="4670425"/>
          <p14:tracePt t="78099" x="4500563" y="4572000"/>
          <p14:tracePt t="78114" x="4759325" y="4483100"/>
          <p14:tracePt t="78133" x="5099050" y="4394200"/>
          <p14:tracePt t="78147" x="5411788" y="4295775"/>
          <p14:tracePt t="78162" x="5938838" y="4143375"/>
          <p14:tracePt t="78165" x="6134100" y="4081463"/>
          <p14:tracePt t="78180" x="6323013" y="4027488"/>
          <p14:tracePt t="78200" x="6626225" y="3919538"/>
          <p14:tracePt t="78224" x="6732588" y="3875088"/>
          <p14:tracePt t="78604" x="6751638" y="3902075"/>
          <p14:tracePt t="78614" x="6786563" y="3965575"/>
          <p14:tracePt t="78626" x="6831013" y="4116388"/>
          <p14:tracePt t="78652" x="6831013" y="4160838"/>
          <p14:tracePt t="78663" x="6840538" y="4187825"/>
          <p14:tracePt t="78673" x="6840538" y="4197350"/>
          <p14:tracePt t="78686" x="6840538" y="4214813"/>
          <p14:tracePt t="78698" x="6823075" y="4286250"/>
          <p14:tracePt t="78722" x="6804025" y="4330700"/>
          <p14:tracePt t="78735" x="6786563" y="4340225"/>
          <p14:tracePt t="78748" x="6777038" y="4348163"/>
          <p14:tracePt t="79150" x="6777038" y="4367213"/>
          <p14:tracePt t="79173" x="6777038" y="4384675"/>
          <p14:tracePt t="79187" x="6777038" y="4411663"/>
          <p14:tracePt t="79203" x="6777038" y="4429125"/>
          <p14:tracePt t="79210" x="6786563" y="4483100"/>
          <p14:tracePt t="79224" x="6796088" y="4527550"/>
          <p14:tracePt t="79254" x="6796088" y="4545013"/>
          <p14:tracePt t="79260" x="6796088" y="4554538"/>
          <p14:tracePt t="79625" x="6796088" y="4537075"/>
          <p14:tracePt t="79637" x="6796088" y="4527550"/>
          <p14:tracePt t="79644" x="6796088" y="4518025"/>
          <p14:tracePt t="79661" x="6796088" y="4491038"/>
          <p14:tracePt t="79692" x="6796088" y="4473575"/>
          <p14:tracePt t="79698" x="6796088" y="4446588"/>
          <p14:tracePt t="79709" x="6804025" y="4411663"/>
          <p14:tracePt t="79736" x="6804025" y="4384675"/>
          <p14:tracePt t="79747" x="6831013" y="4340225"/>
          <p14:tracePt t="79771" x="6848475" y="4322763"/>
          <p14:tracePt t="79784" x="6867525" y="4303713"/>
          <p14:tracePt t="79796" x="6902450" y="4259263"/>
          <p14:tracePt t="79820" x="6919913" y="4232275"/>
          <p14:tracePt t="79832" x="6946900" y="4214813"/>
          <p14:tracePt t="79844" x="7018338" y="4152900"/>
          <p14:tracePt t="79861" x="7037388" y="4116388"/>
          <p14:tracePt t="79884" x="7062788" y="4071938"/>
          <p14:tracePt t="80248" x="7054850" y="4037013"/>
          <p14:tracePt t="80260" x="7027863" y="4017963"/>
          <p14:tracePt t="80272" x="7010400" y="4000500"/>
          <p14:tracePt t="80283" x="6991350" y="3973513"/>
          <p14:tracePt t="80318" x="6983413" y="3929063"/>
          <p14:tracePt t="80333" x="6983413" y="3902075"/>
          <p14:tracePt t="80349" x="6983413" y="3884613"/>
          <p14:tracePt t="80357" x="6991350" y="3830638"/>
          <p14:tracePt t="80364" x="7108825" y="3705225"/>
          <p14:tracePt t="81477" x="7108825" y="3724275"/>
          <p14:tracePt t="81493" x="7108825" y="3732213"/>
          <p14:tracePt t="81636" x="7089775" y="3732213"/>
          <p14:tracePt t="81648" x="7072313" y="3724275"/>
          <p14:tracePt t="81661" x="7054850" y="3714750"/>
          <p14:tracePt t="81670" x="7027863" y="3687763"/>
          <p14:tracePt t="81697" x="7018338" y="3687763"/>
          <p14:tracePt t="81711" x="7018338" y="3679825"/>
          <p14:tracePt t="81721" x="7018338" y="3670300"/>
          <p14:tracePt t="81732" x="7018338" y="3660775"/>
          <p14:tracePt t="81747" x="7027863" y="3633788"/>
          <p14:tracePt t="81770" x="7045325" y="3616325"/>
          <p14:tracePt t="82050" x="7027863" y="3608388"/>
          <p14:tracePt t="82066" x="6973888" y="3589338"/>
          <p14:tracePt t="82074" x="6875463" y="3581400"/>
          <p14:tracePt t="82086" x="6751638" y="3562350"/>
          <p14:tracePt t="82099" x="6367463" y="3527425"/>
          <p14:tracePt t="82123" x="6180138" y="3527425"/>
          <p14:tracePt t="82136" x="6010275" y="3527425"/>
          <p14:tracePt t="82146" x="5741988" y="3589338"/>
          <p14:tracePt t="82173" x="5653088" y="3625850"/>
          <p14:tracePt t="82185" x="5527675" y="3679825"/>
          <p14:tracePt t="82208" x="5500688" y="3705225"/>
          <p14:tracePt t="82221" x="5483225" y="3724275"/>
          <p14:tracePt t="82793" x="5483225" y="3714750"/>
          <p14:tracePt t="82804" x="5483225" y="3705225"/>
          <p14:tracePt t="82818" x="5473700" y="3697288"/>
          <p14:tracePt t="82831" x="5465763" y="3687763"/>
          <p14:tracePt t="82842" x="5456238" y="3687763"/>
          <p14:tracePt t="82856" x="5446713" y="3679825"/>
          <p14:tracePt t="82871" x="5429250" y="3679825"/>
          <p14:tracePt t="82891" x="5411788" y="3660775"/>
          <p14:tracePt t="82903" x="5402263" y="3652838"/>
          <p14:tracePt t="82927" x="5394325" y="3652838"/>
          <p14:tracePt t="82939" x="5367338" y="3643313"/>
          <p14:tracePt t="82976" x="5348288" y="3643313"/>
          <p14:tracePt t="82992" x="5340350" y="3643313"/>
          <p14:tracePt t="83037" x="5330825" y="3643313"/>
          <p14:tracePt t="83061" x="5322888" y="3643313"/>
          <p14:tracePt t="83489" x="5286375" y="3670300"/>
          <p14:tracePt t="83501" x="5205413" y="3732213"/>
          <p14:tracePt t="83512" x="5081588" y="3822700"/>
          <p14:tracePt t="83525" x="4857750" y="3965575"/>
          <p14:tracePt t="83536" x="4581525" y="4152900"/>
          <p14:tracePt t="83550" x="4340225" y="4286250"/>
          <p14:tracePt t="83560" x="4089400" y="4419600"/>
          <p14:tracePt t="83586" x="4044950" y="4438650"/>
          <p14:tracePt t="83597" x="3973513" y="4473575"/>
          <p14:tracePt t="83631" x="3956050" y="4491038"/>
          <p14:tracePt t="83643" x="3938588" y="4510088"/>
          <p14:tracePt t="83646" x="3911600" y="4527550"/>
          <p14:tracePt t="84501" x="3938588" y="4527550"/>
          <p14:tracePt t="84511" x="3973513" y="4518025"/>
          <p14:tracePt t="84523" x="4044950" y="4491038"/>
          <p14:tracePt t="84536" x="4340225" y="4375150"/>
          <p14:tracePt t="84560" x="4652963" y="4276725"/>
          <p14:tracePt t="84571" x="5170488" y="4143375"/>
          <p14:tracePt t="84585" x="5384800" y="4098925"/>
          <p14:tracePt t="84617" x="5589588" y="4071938"/>
          <p14:tracePt t="84621" x="5867400" y="4017963"/>
          <p14:tracePt t="84645" x="5965825" y="4000500"/>
          <p14:tracePt t="84658" x="6045200" y="3973513"/>
          <p14:tracePt t="84669" x="6180138" y="3919538"/>
          <p14:tracePt t="85010" x="6215063" y="3902075"/>
          <p14:tracePt t="85023" x="6276975" y="3884613"/>
          <p14:tracePt t="85036" x="6357938" y="3875088"/>
          <p14:tracePt t="85048" x="6500813" y="3867150"/>
          <p14:tracePt t="85072" x="6545263" y="3867150"/>
          <p14:tracePt t="85086" x="6581775" y="3867150"/>
          <p14:tracePt t="85096" x="6616700" y="3867150"/>
          <p14:tracePt t="85110" x="6661150" y="3867150"/>
          <p14:tracePt t="85133" x="6697663" y="3875088"/>
          <p14:tracePt t="85145" x="6732588" y="3884613"/>
          <p14:tracePt t="85158" x="6813550" y="3884613"/>
          <p14:tracePt t="85435" x="6831013" y="3884613"/>
          <p14:tracePt t="85456" x="6848475" y="3884613"/>
          <p14:tracePt t="85463" x="6938963" y="3867150"/>
          <p14:tracePt t="85476" x="6983413" y="3857625"/>
          <p14:tracePt t="85498" x="7010400" y="3857625"/>
          <p14:tracePt t="85511" x="7054850" y="3857625"/>
          <p14:tracePt t="85535" x="7072313" y="3857625"/>
          <p14:tracePt t="85547" x="7099300" y="3857625"/>
          <p14:tracePt t="85560" x="7116763" y="3857625"/>
          <p14:tracePt t="85584" x="7134225" y="3857625"/>
          <p14:tracePt t="85596" x="7153275" y="3875088"/>
          <p14:tracePt t="85621" x="7170738" y="3875088"/>
          <p14:tracePt t="86574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6.8|11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22</TotalTime>
  <Words>310</Words>
  <Application>Microsoft Office PowerPoint</Application>
  <PresentationFormat>On-screen Show (4:3)</PresentationFormat>
  <Paragraphs>56</Paragraphs>
  <Slides>6</Slides>
  <Notes>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an</dc:creator>
  <cp:lastModifiedBy>Saman Alavi</cp:lastModifiedBy>
  <cp:revision>197</cp:revision>
  <dcterms:created xsi:type="dcterms:W3CDTF">2006-08-16T00:00:00Z</dcterms:created>
  <dcterms:modified xsi:type="dcterms:W3CDTF">2020-06-24T15:09:13Z</dcterms:modified>
</cp:coreProperties>
</file>